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9D86C6" w14:textId="77777777" w:rsidR="002514C5" w:rsidRPr="00F81258" w:rsidRDefault="002514C5" w:rsidP="002514C5">
      <w:pPr>
        <w:spacing w:line="360" w:lineRule="auto"/>
        <w:ind w:left="709" w:hanging="709"/>
        <w:rPr>
          <w:rFonts w:ascii="Times New Roman" w:hAnsi="Times New Roman"/>
          <w:color w:val="FF0000"/>
          <w:sz w:val="28"/>
          <w:szCs w:val="28"/>
        </w:rPr>
      </w:pPr>
      <w:r w:rsidRPr="00F81258">
        <w:rPr>
          <w:rFonts w:ascii="Times New Roman" w:hAnsi="Times New Roman"/>
          <w:color w:val="FF0000"/>
          <w:sz w:val="28"/>
          <w:szCs w:val="28"/>
        </w:rPr>
        <w:t>4</w:t>
      </w:r>
      <w:r w:rsidRPr="00F81258">
        <w:rPr>
          <w:rFonts w:ascii="Times New Roman" w:hAnsi="Times New Roman"/>
          <w:color w:val="FF0000"/>
          <w:sz w:val="28"/>
          <w:szCs w:val="28"/>
        </w:rPr>
        <w:tab/>
        <w:t>Modellvorstellungen über die Struktur von Atomen</w:t>
      </w:r>
    </w:p>
    <w:p w14:paraId="2A480D08" w14:textId="77777777" w:rsidR="002514C5" w:rsidRPr="005E6B53" w:rsidRDefault="002514C5" w:rsidP="002514C5">
      <w:pPr>
        <w:spacing w:after="120" w:line="360" w:lineRule="auto"/>
        <w:ind w:left="426" w:hanging="426"/>
        <w:rPr>
          <w:rFonts w:ascii="Times New Roman" w:hAnsi="Times New Roman"/>
          <w:color w:val="0070C0"/>
          <w:sz w:val="24"/>
          <w:szCs w:val="24"/>
        </w:rPr>
      </w:pPr>
      <w:r w:rsidRPr="005E6B53">
        <w:rPr>
          <w:rFonts w:ascii="Times New Roman" w:hAnsi="Times New Roman"/>
          <w:color w:val="0070C0"/>
          <w:sz w:val="24"/>
          <w:szCs w:val="24"/>
        </w:rPr>
        <w:t>Aufgaben zum Kapitel 4</w:t>
      </w:r>
    </w:p>
    <w:p w14:paraId="2928C11A" w14:textId="77777777" w:rsidR="002514C5" w:rsidRPr="005E6B53" w:rsidRDefault="002514C5" w:rsidP="002514C5">
      <w:pPr>
        <w:spacing w:after="120"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5E6B53">
        <w:rPr>
          <w:rFonts w:ascii="Times New Roman" w:hAnsi="Times New Roman"/>
          <w:color w:val="0070C0"/>
          <w:sz w:val="24"/>
          <w:szCs w:val="24"/>
        </w:rPr>
        <w:t>4.1</w:t>
      </w:r>
      <w:r w:rsidRPr="005E6B53">
        <w:rPr>
          <w:rFonts w:ascii="Times New Roman" w:hAnsi="Times New Roman"/>
          <w:sz w:val="24"/>
          <w:szCs w:val="24"/>
        </w:rPr>
        <w:tab/>
        <w:t>Schreiben Sie für jede Aussage das entsprechende Atomsymbol</w:t>
      </w:r>
      <w:r>
        <w:rPr>
          <w:rFonts w:ascii="Times New Roman" w:hAnsi="Times New Roman"/>
          <w:sz w:val="24"/>
          <w:szCs w:val="24"/>
        </w:rPr>
        <w:t xml:space="preserve"> oder</w:t>
      </w:r>
      <w:r w:rsidRPr="005E6B53">
        <w:rPr>
          <w:rFonts w:ascii="Times New Roman" w:hAnsi="Times New Roman"/>
          <w:sz w:val="24"/>
          <w:szCs w:val="24"/>
        </w:rPr>
        <w:t xml:space="preserve"> die entsprechende Haupt- oder Periodennummer</w:t>
      </w:r>
      <w:r w:rsidR="00CA0394">
        <w:rPr>
          <w:rFonts w:ascii="Times New Roman" w:hAnsi="Times New Roman"/>
          <w:sz w:val="24"/>
          <w:szCs w:val="24"/>
        </w:rPr>
        <w:t xml:space="preserve"> in die rechte Spalte</w:t>
      </w:r>
      <w:r w:rsidRPr="005E6B53">
        <w:rPr>
          <w:rFonts w:ascii="Times New Roman" w:hAnsi="Times New Roman"/>
          <w:sz w:val="24"/>
          <w:szCs w:val="24"/>
        </w:rPr>
        <w:t>.</w:t>
      </w:r>
    </w:p>
    <w:tbl>
      <w:tblPr>
        <w:tblStyle w:val="Tabellenraster"/>
        <w:tblW w:w="8216" w:type="dxa"/>
        <w:tblInd w:w="704" w:type="dxa"/>
        <w:tblLook w:val="04A0" w:firstRow="1" w:lastRow="0" w:firstColumn="1" w:lastColumn="0" w:noHBand="0" w:noVBand="1"/>
      </w:tblPr>
      <w:tblGrid>
        <w:gridCol w:w="6657"/>
        <w:gridCol w:w="1559"/>
      </w:tblGrid>
      <w:tr w:rsidR="002514C5" w:rsidRPr="005E6B53" w14:paraId="2267E3C3" w14:textId="77777777" w:rsidTr="003B289B"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84CA14" w14:textId="77777777" w:rsidR="002514C5" w:rsidRPr="005E6B53" w:rsidRDefault="002514C5" w:rsidP="003B289B">
            <w:pPr>
              <w:spacing w:line="276" w:lineRule="auto"/>
              <w:ind w:left="709" w:hanging="709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br w:type="column"/>
              <w:t>Atom mit der Protonenzahl 3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492D9E" w14:textId="77777777" w:rsidR="002514C5" w:rsidRPr="005E6B53" w:rsidRDefault="002514C5" w:rsidP="003B289B">
            <w:pPr>
              <w:spacing w:line="276" w:lineRule="auto"/>
              <w:ind w:left="709" w:hanging="709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514C5" w:rsidRPr="005E6B53" w14:paraId="72ADFE52" w14:textId="77777777" w:rsidTr="003B289B"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996FC2" w14:textId="77777777" w:rsidR="002514C5" w:rsidRPr="005E6B53" w:rsidRDefault="002514C5" w:rsidP="003B289B">
            <w:pPr>
              <w:spacing w:line="276" w:lineRule="auto"/>
              <w:ind w:left="34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 xml:space="preserve">Atom, das eine einfach besetzte Wolke auf der Valenzschale besitzt und den grössten Rumpfdurchmesser der Hauptgruppenelemente im PSE aufweist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6116A1" w14:textId="77777777" w:rsidR="002514C5" w:rsidRPr="005E6B53" w:rsidRDefault="002514C5" w:rsidP="003B289B">
            <w:pPr>
              <w:spacing w:line="276" w:lineRule="auto"/>
              <w:ind w:left="709" w:hanging="709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514C5" w:rsidRPr="005E6B53" w14:paraId="22AF8535" w14:textId="77777777" w:rsidTr="003B289B"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275D8" w14:textId="77777777" w:rsidR="002514C5" w:rsidRPr="005E6B53" w:rsidRDefault="002514C5" w:rsidP="003B289B">
            <w:pPr>
              <w:spacing w:line="276" w:lineRule="auto"/>
              <w:ind w:left="709" w:hanging="709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Atom, das in der dritten Schale 10 Elektronen besitzt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6FA23B" w14:textId="77777777" w:rsidR="002514C5" w:rsidRPr="005E6B53" w:rsidRDefault="002514C5" w:rsidP="003B289B">
            <w:pPr>
              <w:spacing w:line="276" w:lineRule="auto"/>
              <w:ind w:left="709" w:hanging="709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514C5" w:rsidRPr="005E6B53" w14:paraId="2FF6438B" w14:textId="77777777" w:rsidTr="003B289B"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95F894" w14:textId="77777777" w:rsidR="002514C5" w:rsidRPr="005E6B53" w:rsidRDefault="002514C5" w:rsidP="003B289B">
            <w:pPr>
              <w:spacing w:line="276" w:lineRule="auto"/>
              <w:ind w:left="34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Atom, das den kleinsten Rumpfdurchmesser aller Elemente aufweist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6E13B2" w14:textId="77777777" w:rsidR="002514C5" w:rsidRPr="005E6B53" w:rsidRDefault="002514C5" w:rsidP="003B289B">
            <w:pPr>
              <w:spacing w:line="276" w:lineRule="auto"/>
              <w:ind w:left="709" w:hanging="709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514C5" w:rsidRPr="005E6B53" w14:paraId="61EDB592" w14:textId="77777777" w:rsidTr="003B289B"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8A07F6" w14:textId="77777777" w:rsidR="002514C5" w:rsidRPr="005E6B53" w:rsidRDefault="002514C5" w:rsidP="003B289B">
            <w:pPr>
              <w:spacing w:line="276" w:lineRule="auto"/>
              <w:ind w:left="34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Element, dessen halbe molare Masse 39.95 g beträgt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602163" w14:textId="77777777" w:rsidR="002514C5" w:rsidRPr="005E6B53" w:rsidRDefault="002514C5" w:rsidP="003B289B">
            <w:pPr>
              <w:spacing w:line="276" w:lineRule="auto"/>
              <w:ind w:left="709" w:hanging="709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514C5" w:rsidRPr="005E6B53" w14:paraId="067D3380" w14:textId="77777777" w:rsidTr="003B289B"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5B7D60" w14:textId="77777777" w:rsidR="002514C5" w:rsidRPr="005E6B53" w:rsidRDefault="002514C5" w:rsidP="003B289B">
            <w:pPr>
              <w:spacing w:line="276" w:lineRule="auto"/>
              <w:ind w:left="3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uklid</w:t>
            </w:r>
            <w:r w:rsidRPr="005E6B53">
              <w:rPr>
                <w:rFonts w:ascii="Times New Roman" w:hAnsi="Times New Roman"/>
                <w:sz w:val="24"/>
                <w:szCs w:val="24"/>
              </w:rPr>
              <w:t xml:space="preserve"> mit gleich vielen Protonen und Neutronen und der Nukleonenzahl 3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E5B5D4" w14:textId="77777777" w:rsidR="002514C5" w:rsidRPr="005E6B53" w:rsidRDefault="002514C5" w:rsidP="003B289B">
            <w:pPr>
              <w:spacing w:line="276" w:lineRule="auto"/>
              <w:ind w:left="709" w:hanging="709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514C5" w:rsidRPr="005E6B53" w14:paraId="0E8ABAD8" w14:textId="77777777" w:rsidTr="003B289B"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2D72CB" w14:textId="77777777" w:rsidR="002514C5" w:rsidRPr="005E6B53" w:rsidRDefault="002514C5" w:rsidP="003B289B">
            <w:pPr>
              <w:spacing w:line="276" w:lineRule="auto"/>
              <w:ind w:left="34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Hauptgruppen mit zwei einfach besetzten Elektronenwolken auf der Valenzschale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999F8D" w14:textId="77777777" w:rsidR="002514C5" w:rsidRPr="005E6B53" w:rsidRDefault="002514C5" w:rsidP="003B289B">
            <w:pPr>
              <w:spacing w:line="276" w:lineRule="auto"/>
              <w:ind w:left="709" w:hanging="709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514C5" w:rsidRPr="005E6B53" w14:paraId="5CBDF958" w14:textId="77777777" w:rsidTr="003B289B"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2EA30B" w14:textId="77777777" w:rsidR="002514C5" w:rsidRPr="005E6B53" w:rsidRDefault="002514C5" w:rsidP="003B289B">
            <w:pPr>
              <w:spacing w:line="276" w:lineRule="auto"/>
              <w:ind w:left="709" w:hanging="709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Atome mit der Rumpfladung 5+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31CE23" w14:textId="77777777" w:rsidR="002514C5" w:rsidRPr="005E6B53" w:rsidRDefault="002514C5" w:rsidP="003B289B">
            <w:pPr>
              <w:spacing w:line="276" w:lineRule="auto"/>
              <w:ind w:left="709" w:hanging="709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7F137CA2" w14:textId="77777777" w:rsidR="002514C5" w:rsidRPr="005E6B53" w:rsidRDefault="002514C5" w:rsidP="002514C5">
      <w:pPr>
        <w:spacing w:before="240" w:after="120"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5E6B53">
        <w:rPr>
          <w:rFonts w:ascii="Times New Roman" w:hAnsi="Times New Roman"/>
          <w:color w:val="0070C0"/>
          <w:sz w:val="24"/>
          <w:szCs w:val="24"/>
        </w:rPr>
        <w:t>4.2</w:t>
      </w:r>
      <w:r w:rsidRPr="005E6B53">
        <w:rPr>
          <w:rFonts w:ascii="Times New Roman" w:hAnsi="Times New Roman"/>
          <w:sz w:val="24"/>
          <w:szCs w:val="24"/>
        </w:rPr>
        <w:tab/>
        <w:t>Ergänzen Sie die folgende Tabelle:</w:t>
      </w:r>
    </w:p>
    <w:tbl>
      <w:tblPr>
        <w:tblW w:w="8222" w:type="dxa"/>
        <w:tblInd w:w="7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677"/>
        <w:gridCol w:w="1636"/>
        <w:gridCol w:w="1636"/>
        <w:gridCol w:w="1636"/>
        <w:gridCol w:w="1637"/>
      </w:tblGrid>
      <w:tr w:rsidR="002514C5" w:rsidRPr="005E6B53" w14:paraId="5694AD59" w14:textId="77777777" w:rsidTr="003B289B">
        <w:tc>
          <w:tcPr>
            <w:tcW w:w="1677" w:type="dxa"/>
          </w:tcPr>
          <w:p w14:paraId="29A140A0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Element (Symbol)</w:t>
            </w:r>
          </w:p>
        </w:tc>
        <w:tc>
          <w:tcPr>
            <w:tcW w:w="1636" w:type="dxa"/>
          </w:tcPr>
          <w:p w14:paraId="2A38F1A6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Nukleonen-zahl</w:t>
            </w:r>
          </w:p>
        </w:tc>
        <w:tc>
          <w:tcPr>
            <w:tcW w:w="1636" w:type="dxa"/>
          </w:tcPr>
          <w:p w14:paraId="659B37A2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 xml:space="preserve">Anzahl </w:t>
            </w:r>
            <w:r w:rsidR="00CA0394">
              <w:rPr>
                <w:rFonts w:ascii="Times New Roman" w:hAnsi="Times New Roman"/>
                <w:sz w:val="24"/>
                <w:szCs w:val="24"/>
              </w:rPr>
              <w:br/>
            </w:r>
            <w:r w:rsidRPr="005E6B53">
              <w:rPr>
                <w:rFonts w:ascii="Times New Roman" w:hAnsi="Times New Roman"/>
                <w:sz w:val="24"/>
                <w:szCs w:val="24"/>
              </w:rPr>
              <w:t>Protonen</w:t>
            </w:r>
          </w:p>
        </w:tc>
        <w:tc>
          <w:tcPr>
            <w:tcW w:w="1636" w:type="dxa"/>
          </w:tcPr>
          <w:p w14:paraId="0EB222E3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Anzahl Elektronen</w:t>
            </w:r>
          </w:p>
        </w:tc>
        <w:tc>
          <w:tcPr>
            <w:tcW w:w="1637" w:type="dxa"/>
          </w:tcPr>
          <w:p w14:paraId="62F11A8E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 xml:space="preserve">Anzahl </w:t>
            </w:r>
            <w:r w:rsidR="00CA0394">
              <w:rPr>
                <w:rFonts w:ascii="Times New Roman" w:hAnsi="Times New Roman"/>
                <w:sz w:val="24"/>
                <w:szCs w:val="24"/>
              </w:rPr>
              <w:br/>
            </w:r>
            <w:r w:rsidRPr="005E6B53">
              <w:rPr>
                <w:rFonts w:ascii="Times New Roman" w:hAnsi="Times New Roman"/>
                <w:sz w:val="24"/>
                <w:szCs w:val="24"/>
              </w:rPr>
              <w:t>Neutronen</w:t>
            </w:r>
          </w:p>
        </w:tc>
      </w:tr>
      <w:tr w:rsidR="002514C5" w:rsidRPr="005E6B53" w14:paraId="25CAB356" w14:textId="77777777" w:rsidTr="003B289B">
        <w:tc>
          <w:tcPr>
            <w:tcW w:w="1677" w:type="dxa"/>
          </w:tcPr>
          <w:p w14:paraId="20CB2186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36" w:type="dxa"/>
          </w:tcPr>
          <w:p w14:paraId="2BD1E4A0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color w:val="FF0000"/>
                <w:sz w:val="24"/>
                <w:szCs w:val="24"/>
              </w:rPr>
              <w:t>201</w:t>
            </w:r>
          </w:p>
        </w:tc>
        <w:tc>
          <w:tcPr>
            <w:tcW w:w="1636" w:type="dxa"/>
          </w:tcPr>
          <w:p w14:paraId="2E3CAAE3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color w:val="FF0000"/>
                <w:sz w:val="24"/>
                <w:szCs w:val="24"/>
              </w:rPr>
              <w:t>80</w:t>
            </w:r>
          </w:p>
        </w:tc>
        <w:tc>
          <w:tcPr>
            <w:tcW w:w="1636" w:type="dxa"/>
          </w:tcPr>
          <w:p w14:paraId="68749B5B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37" w:type="dxa"/>
          </w:tcPr>
          <w:p w14:paraId="5C78EA8B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514C5" w:rsidRPr="005E6B53" w14:paraId="6F1C7706" w14:textId="77777777" w:rsidTr="003B289B">
        <w:tc>
          <w:tcPr>
            <w:tcW w:w="1677" w:type="dxa"/>
          </w:tcPr>
          <w:p w14:paraId="6C4E9FBD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36" w:type="dxa"/>
          </w:tcPr>
          <w:p w14:paraId="1F530A07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color w:val="FF0000"/>
                <w:sz w:val="24"/>
                <w:szCs w:val="24"/>
              </w:rPr>
              <w:t>16</w:t>
            </w:r>
          </w:p>
        </w:tc>
        <w:tc>
          <w:tcPr>
            <w:tcW w:w="1636" w:type="dxa"/>
          </w:tcPr>
          <w:p w14:paraId="4FB46577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36" w:type="dxa"/>
          </w:tcPr>
          <w:p w14:paraId="56A5658A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color w:val="FF0000"/>
                <w:sz w:val="24"/>
                <w:szCs w:val="24"/>
              </w:rPr>
              <w:t>8</w:t>
            </w:r>
          </w:p>
        </w:tc>
        <w:tc>
          <w:tcPr>
            <w:tcW w:w="1637" w:type="dxa"/>
          </w:tcPr>
          <w:p w14:paraId="22353AC6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514C5" w:rsidRPr="005E6B53" w14:paraId="027BBE5C" w14:textId="77777777" w:rsidTr="003B289B">
        <w:tc>
          <w:tcPr>
            <w:tcW w:w="1677" w:type="dxa"/>
          </w:tcPr>
          <w:p w14:paraId="320F0AC1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36" w:type="dxa"/>
          </w:tcPr>
          <w:p w14:paraId="061C6569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color w:val="FF0000"/>
                <w:sz w:val="24"/>
                <w:szCs w:val="24"/>
              </w:rPr>
              <w:t>40</w:t>
            </w:r>
          </w:p>
        </w:tc>
        <w:tc>
          <w:tcPr>
            <w:tcW w:w="1636" w:type="dxa"/>
          </w:tcPr>
          <w:p w14:paraId="0A6B11B7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36" w:type="dxa"/>
          </w:tcPr>
          <w:p w14:paraId="48933F2B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37" w:type="dxa"/>
          </w:tcPr>
          <w:p w14:paraId="53EB3C79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color w:val="FF0000"/>
                <w:sz w:val="24"/>
                <w:szCs w:val="24"/>
              </w:rPr>
              <w:t>20</w:t>
            </w:r>
          </w:p>
        </w:tc>
      </w:tr>
      <w:tr w:rsidR="002514C5" w:rsidRPr="005E6B53" w14:paraId="27CF4FD9" w14:textId="77777777" w:rsidTr="003B289B">
        <w:tc>
          <w:tcPr>
            <w:tcW w:w="1677" w:type="dxa"/>
          </w:tcPr>
          <w:p w14:paraId="60427F13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36" w:type="dxa"/>
          </w:tcPr>
          <w:p w14:paraId="7211E9D2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color w:val="FF0000"/>
                <w:sz w:val="24"/>
                <w:szCs w:val="24"/>
              </w:rPr>
              <w:t>1</w:t>
            </w:r>
          </w:p>
        </w:tc>
        <w:tc>
          <w:tcPr>
            <w:tcW w:w="1636" w:type="dxa"/>
          </w:tcPr>
          <w:p w14:paraId="3444200A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36" w:type="dxa"/>
          </w:tcPr>
          <w:p w14:paraId="348DF820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color w:val="FF0000"/>
                <w:sz w:val="24"/>
                <w:szCs w:val="24"/>
              </w:rPr>
              <w:t>1</w:t>
            </w:r>
          </w:p>
        </w:tc>
        <w:tc>
          <w:tcPr>
            <w:tcW w:w="1637" w:type="dxa"/>
          </w:tcPr>
          <w:p w14:paraId="4574AAF5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5736FF50" w14:textId="77777777" w:rsidR="002514C5" w:rsidRPr="005E6B53" w:rsidRDefault="002514C5" w:rsidP="002514C5">
      <w:pPr>
        <w:tabs>
          <w:tab w:val="left" w:pos="709"/>
        </w:tabs>
        <w:spacing w:before="240"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5E6B53">
        <w:rPr>
          <w:rFonts w:ascii="Times New Roman" w:hAnsi="Times New Roman"/>
          <w:color w:val="0070C0"/>
          <w:sz w:val="24"/>
          <w:szCs w:val="24"/>
        </w:rPr>
        <w:t>4.3</w:t>
      </w:r>
      <w:r w:rsidRPr="005E6B53">
        <w:rPr>
          <w:rFonts w:ascii="Times New Roman" w:hAnsi="Times New Roman"/>
          <w:sz w:val="24"/>
          <w:szCs w:val="24"/>
        </w:rPr>
        <w:tab/>
      </w:r>
      <w:r w:rsidRPr="00300C6B">
        <w:rPr>
          <w:rFonts w:ascii="Times New Roman" w:hAnsi="Times New Roman"/>
          <w:color w:val="0070C0"/>
          <w:sz w:val="24"/>
          <w:szCs w:val="24"/>
        </w:rPr>
        <w:t>a)</w:t>
      </w:r>
      <w:r w:rsidRPr="005E6B53">
        <w:rPr>
          <w:rFonts w:ascii="Times New Roman" w:hAnsi="Times New Roman"/>
          <w:sz w:val="24"/>
          <w:szCs w:val="24"/>
        </w:rPr>
        <w:tab/>
        <w:t>Begründen Sie, welcher Atomrumpf der im Periodensystem vorkommenden Elemente (ohne Edelgase = Elemente der Hauptgruppe VIII A) Elektronen am stärksten anzieht?</w:t>
      </w:r>
    </w:p>
    <w:p w14:paraId="73ED84D7" w14:textId="77777777" w:rsidR="002514C5" w:rsidRPr="005E6B53" w:rsidRDefault="002514C5" w:rsidP="002514C5">
      <w:pPr>
        <w:tabs>
          <w:tab w:val="left" w:pos="709"/>
        </w:tabs>
        <w:spacing w:after="120"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5E6B53">
        <w:rPr>
          <w:rFonts w:ascii="Times New Roman" w:hAnsi="Times New Roman"/>
          <w:sz w:val="24"/>
          <w:szCs w:val="24"/>
        </w:rPr>
        <w:tab/>
      </w:r>
      <w:r w:rsidRPr="00300C6B">
        <w:rPr>
          <w:rFonts w:ascii="Times New Roman" w:hAnsi="Times New Roman"/>
          <w:color w:val="0070C0"/>
          <w:sz w:val="24"/>
          <w:szCs w:val="24"/>
        </w:rPr>
        <w:t>b)</w:t>
      </w:r>
      <w:r w:rsidRPr="005E6B53">
        <w:rPr>
          <w:rFonts w:ascii="Times New Roman" w:hAnsi="Times New Roman"/>
          <w:sz w:val="24"/>
          <w:szCs w:val="24"/>
        </w:rPr>
        <w:tab/>
        <w:t>Wie verändern sich Rumpfladung und Rumpfdurchmesser innerhalb der Hauptgruppe IV A (Begründung)?</w:t>
      </w:r>
    </w:p>
    <w:p w14:paraId="7A0E11B4" w14:textId="77777777" w:rsidR="002514C5" w:rsidRPr="005E6B53" w:rsidRDefault="002514C5" w:rsidP="002514C5">
      <w:pPr>
        <w:spacing w:after="120"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5E6B53">
        <w:rPr>
          <w:rFonts w:ascii="Times New Roman" w:hAnsi="Times New Roman"/>
          <w:color w:val="0070C0"/>
          <w:sz w:val="24"/>
          <w:szCs w:val="24"/>
        </w:rPr>
        <w:t>4.4</w:t>
      </w:r>
      <w:r w:rsidRPr="005E6B53">
        <w:rPr>
          <w:rFonts w:ascii="Times New Roman" w:hAnsi="Times New Roman"/>
          <w:sz w:val="24"/>
          <w:szCs w:val="24"/>
        </w:rPr>
        <w:tab/>
        <w:t>Geben Sie die Verteilung der Elektronen (Elektronenkonfiguration) im Wolfram-</w:t>
      </w:r>
      <w:r w:rsidR="00632039">
        <w:rPr>
          <w:rFonts w:ascii="Times New Roman" w:hAnsi="Times New Roman"/>
          <w:sz w:val="24"/>
          <w:szCs w:val="24"/>
        </w:rPr>
        <w:br/>
      </w:r>
      <w:r w:rsidRPr="005E6B53">
        <w:rPr>
          <w:rFonts w:ascii="Times New Roman" w:hAnsi="Times New Roman"/>
          <w:sz w:val="24"/>
          <w:szCs w:val="24"/>
        </w:rPr>
        <w:t xml:space="preserve">Nuklid </w:t>
      </w:r>
      <w:r w:rsidRPr="005E6B53">
        <w:rPr>
          <w:rFonts w:ascii="Times New Roman" w:hAnsi="Times New Roman"/>
          <w:sz w:val="24"/>
          <w:szCs w:val="24"/>
          <w:vertAlign w:val="subscript"/>
        </w:rPr>
        <w:t>74</w:t>
      </w:r>
      <w:r w:rsidRPr="005E6B53">
        <w:rPr>
          <w:rFonts w:ascii="Times New Roman" w:hAnsi="Times New Roman"/>
          <w:sz w:val="24"/>
          <w:szCs w:val="24"/>
        </w:rPr>
        <w:t>W an.</w:t>
      </w:r>
    </w:p>
    <w:tbl>
      <w:tblPr>
        <w:tblStyle w:val="Tabellenraster"/>
        <w:tblW w:w="8222" w:type="dxa"/>
        <w:tblInd w:w="704" w:type="dxa"/>
        <w:tblLook w:val="04A0" w:firstRow="1" w:lastRow="0" w:firstColumn="1" w:lastColumn="0" w:noHBand="0" w:noVBand="1"/>
      </w:tblPr>
      <w:tblGrid>
        <w:gridCol w:w="2121"/>
        <w:gridCol w:w="1134"/>
        <w:gridCol w:w="998"/>
        <w:gridCol w:w="992"/>
        <w:gridCol w:w="850"/>
        <w:gridCol w:w="1276"/>
        <w:gridCol w:w="851"/>
      </w:tblGrid>
      <w:tr w:rsidR="002514C5" w:rsidRPr="005E6B53" w14:paraId="545CB04F" w14:textId="77777777" w:rsidTr="003B289B">
        <w:trPr>
          <w:trHeight w:val="317"/>
        </w:trPr>
        <w:tc>
          <w:tcPr>
            <w:tcW w:w="2121" w:type="dxa"/>
          </w:tcPr>
          <w:p w14:paraId="08CA3249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Schalen-Nummer</w:t>
            </w:r>
          </w:p>
        </w:tc>
        <w:tc>
          <w:tcPr>
            <w:tcW w:w="1134" w:type="dxa"/>
          </w:tcPr>
          <w:p w14:paraId="4FF7D2CA" w14:textId="77777777" w:rsidR="002514C5" w:rsidRPr="005E6B53" w:rsidRDefault="002514C5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8" w:type="dxa"/>
          </w:tcPr>
          <w:p w14:paraId="715E7907" w14:textId="77777777" w:rsidR="002514C5" w:rsidRPr="005E6B53" w:rsidRDefault="002514C5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14:paraId="50560617" w14:textId="77777777" w:rsidR="002514C5" w:rsidRPr="005E6B53" w:rsidRDefault="002514C5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0" w:type="dxa"/>
          </w:tcPr>
          <w:p w14:paraId="0F3486A3" w14:textId="77777777" w:rsidR="002514C5" w:rsidRPr="005E6B53" w:rsidRDefault="002514C5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276" w:type="dxa"/>
          </w:tcPr>
          <w:p w14:paraId="6D1DCC5E" w14:textId="77777777" w:rsidR="002514C5" w:rsidRPr="005E6B53" w:rsidRDefault="002514C5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14:paraId="2B3611FC" w14:textId="77777777" w:rsidR="002514C5" w:rsidRPr="005E6B53" w:rsidRDefault="002514C5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2514C5" w:rsidRPr="005E6B53" w14:paraId="7BC719BA" w14:textId="77777777" w:rsidTr="003B289B">
        <w:trPr>
          <w:trHeight w:val="318"/>
        </w:trPr>
        <w:tc>
          <w:tcPr>
            <w:tcW w:w="2121" w:type="dxa"/>
          </w:tcPr>
          <w:p w14:paraId="02E4B6A5" w14:textId="77777777" w:rsidR="002514C5" w:rsidRPr="005E6B5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Anzahl Elektronen</w:t>
            </w:r>
          </w:p>
        </w:tc>
        <w:tc>
          <w:tcPr>
            <w:tcW w:w="1134" w:type="dxa"/>
          </w:tcPr>
          <w:p w14:paraId="1B3F99A8" w14:textId="77777777" w:rsidR="002514C5" w:rsidRPr="005E6B53" w:rsidRDefault="002514C5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8" w:type="dxa"/>
          </w:tcPr>
          <w:p w14:paraId="71F680F8" w14:textId="77777777" w:rsidR="002514C5" w:rsidRPr="005E6B53" w:rsidRDefault="002514C5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14:paraId="18BEB11E" w14:textId="77777777" w:rsidR="002514C5" w:rsidRPr="005E6B53" w:rsidRDefault="002514C5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14:paraId="669D8BA9" w14:textId="77777777" w:rsidR="002514C5" w:rsidRPr="005E6B53" w:rsidRDefault="002514C5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14:paraId="4503C256" w14:textId="77777777" w:rsidR="002514C5" w:rsidRPr="005E6B53" w:rsidRDefault="002514C5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14:paraId="3C434551" w14:textId="77777777" w:rsidR="002514C5" w:rsidRPr="005E6B53" w:rsidRDefault="002514C5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2032E497" w14:textId="77777777" w:rsidR="002514C5" w:rsidRPr="005E6B53" w:rsidRDefault="002514C5" w:rsidP="002514C5">
      <w:pPr>
        <w:spacing w:before="240" w:after="120"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5E6B53">
        <w:rPr>
          <w:rFonts w:ascii="Times New Roman" w:hAnsi="Times New Roman"/>
          <w:color w:val="0070C0"/>
          <w:sz w:val="24"/>
          <w:szCs w:val="24"/>
        </w:rPr>
        <w:t>4.5</w:t>
      </w:r>
      <w:r w:rsidRPr="005E6B53">
        <w:rPr>
          <w:rFonts w:ascii="Times New Roman" w:hAnsi="Times New Roman"/>
          <w:sz w:val="24"/>
          <w:szCs w:val="24"/>
        </w:rPr>
        <w:tab/>
        <w:t>Ordnen Sie jedem der 7 Nuklidsymbole die zugehörige Eigenschaft zu, indem Sie sie mit einem Strich verbinden. Zu jedem Symbol passt genau eine Eigenschaft.</w:t>
      </w:r>
    </w:p>
    <w:tbl>
      <w:tblPr>
        <w:tblStyle w:val="Tabellenraster"/>
        <w:tblW w:w="0" w:type="auto"/>
        <w:tblInd w:w="704" w:type="dxa"/>
        <w:tblLook w:val="04A0" w:firstRow="1" w:lastRow="0" w:firstColumn="1" w:lastColumn="0" w:noHBand="0" w:noVBand="1"/>
      </w:tblPr>
      <w:tblGrid>
        <w:gridCol w:w="1554"/>
        <w:gridCol w:w="3402"/>
      </w:tblGrid>
      <w:tr w:rsidR="002514C5" w:rsidRPr="005E6B53" w14:paraId="737B718F" w14:textId="77777777" w:rsidTr="003B289B">
        <w:tc>
          <w:tcPr>
            <w:tcW w:w="1554" w:type="dxa"/>
          </w:tcPr>
          <w:p w14:paraId="5B783D9C" w14:textId="77777777" w:rsidR="002514C5" w:rsidRPr="005E6B5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  <w:vertAlign w:val="subscript"/>
              </w:rPr>
              <w:t>53</w:t>
            </w:r>
            <w:r w:rsidRPr="005E6B53">
              <w:rPr>
                <w:rFonts w:ascii="Times New Roman" w:hAnsi="Times New Roman"/>
                <w:sz w:val="24"/>
                <w:szCs w:val="24"/>
              </w:rPr>
              <w:t>I</w:t>
            </w:r>
          </w:p>
        </w:tc>
        <w:tc>
          <w:tcPr>
            <w:tcW w:w="3402" w:type="dxa"/>
          </w:tcPr>
          <w:p w14:paraId="2EE071D3" w14:textId="77777777" w:rsidR="002514C5" w:rsidRPr="005E6B5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Elektronenzahl = 14</w:t>
            </w:r>
          </w:p>
        </w:tc>
      </w:tr>
      <w:tr w:rsidR="002514C5" w:rsidRPr="005E6B53" w14:paraId="196FF121" w14:textId="77777777" w:rsidTr="003B289B">
        <w:tc>
          <w:tcPr>
            <w:tcW w:w="1554" w:type="dxa"/>
          </w:tcPr>
          <w:p w14:paraId="61C066D8" w14:textId="77777777" w:rsidR="002514C5" w:rsidRPr="005E6B5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5E6B53">
              <w:rPr>
                <w:rFonts w:ascii="Times New Roman" w:hAnsi="Times New Roman"/>
                <w:sz w:val="24"/>
                <w:szCs w:val="24"/>
              </w:rPr>
              <w:t>H</w:t>
            </w:r>
          </w:p>
        </w:tc>
        <w:tc>
          <w:tcPr>
            <w:tcW w:w="3402" w:type="dxa"/>
          </w:tcPr>
          <w:p w14:paraId="2D365BE3" w14:textId="77777777" w:rsidR="002514C5" w:rsidRPr="005E6B5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Protonenzahl = 19</w:t>
            </w:r>
          </w:p>
        </w:tc>
      </w:tr>
      <w:tr w:rsidR="002514C5" w:rsidRPr="005E6B53" w14:paraId="2E3FC877" w14:textId="77777777" w:rsidTr="003B289B">
        <w:tc>
          <w:tcPr>
            <w:tcW w:w="1554" w:type="dxa"/>
          </w:tcPr>
          <w:p w14:paraId="76823469" w14:textId="77777777" w:rsidR="002514C5" w:rsidRPr="005E6B5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  <w:vertAlign w:val="superscript"/>
              </w:rPr>
              <w:lastRenderedPageBreak/>
              <w:t>24</w:t>
            </w:r>
            <w:r w:rsidRPr="005E6B53">
              <w:rPr>
                <w:rFonts w:ascii="Times New Roman" w:hAnsi="Times New Roman"/>
                <w:sz w:val="24"/>
                <w:szCs w:val="24"/>
              </w:rPr>
              <w:t>Mg</w:t>
            </w:r>
          </w:p>
        </w:tc>
        <w:tc>
          <w:tcPr>
            <w:tcW w:w="3402" w:type="dxa"/>
          </w:tcPr>
          <w:p w14:paraId="7C218D89" w14:textId="77777777" w:rsidR="002514C5" w:rsidRPr="005E6B5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Elektronenzahl = 53</w:t>
            </w:r>
          </w:p>
        </w:tc>
      </w:tr>
      <w:tr w:rsidR="002514C5" w:rsidRPr="005E6B53" w14:paraId="7D7F46A1" w14:textId="77777777" w:rsidTr="003B289B">
        <w:tc>
          <w:tcPr>
            <w:tcW w:w="1554" w:type="dxa"/>
          </w:tcPr>
          <w:p w14:paraId="5FFA5545" w14:textId="77777777" w:rsidR="002514C5" w:rsidRPr="005E6B5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  <w:vertAlign w:val="superscript"/>
              </w:rPr>
              <w:t>18</w:t>
            </w:r>
            <w:r w:rsidRPr="005E6B53">
              <w:rPr>
                <w:rFonts w:ascii="Times New Roman" w:hAnsi="Times New Roman"/>
                <w:sz w:val="24"/>
                <w:szCs w:val="24"/>
              </w:rPr>
              <w:t>O</w:t>
            </w:r>
          </w:p>
        </w:tc>
        <w:tc>
          <w:tcPr>
            <w:tcW w:w="3402" w:type="dxa"/>
          </w:tcPr>
          <w:p w14:paraId="21A62251" w14:textId="77777777" w:rsidR="002514C5" w:rsidRPr="005E6B5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Protonenzahl grösser als 8</w:t>
            </w:r>
          </w:p>
        </w:tc>
      </w:tr>
      <w:tr w:rsidR="002514C5" w:rsidRPr="005E6B53" w14:paraId="06B582EB" w14:textId="77777777" w:rsidTr="003B289B">
        <w:tc>
          <w:tcPr>
            <w:tcW w:w="1554" w:type="dxa"/>
          </w:tcPr>
          <w:p w14:paraId="16C57A17" w14:textId="77777777" w:rsidR="002514C5" w:rsidRPr="005E6B5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  <w:vertAlign w:val="superscript"/>
              </w:rPr>
              <w:t>30</w:t>
            </w:r>
            <w:r w:rsidRPr="005E6B53">
              <w:rPr>
                <w:rFonts w:ascii="Times New Roman" w:hAnsi="Times New Roman"/>
                <w:sz w:val="24"/>
                <w:szCs w:val="24"/>
              </w:rPr>
              <w:t>Si</w:t>
            </w:r>
          </w:p>
        </w:tc>
        <w:tc>
          <w:tcPr>
            <w:tcW w:w="3402" w:type="dxa"/>
          </w:tcPr>
          <w:p w14:paraId="30E9718A" w14:textId="77777777" w:rsidR="002514C5" w:rsidRPr="005E6B5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Neutronenzahl = 2</w:t>
            </w:r>
          </w:p>
        </w:tc>
      </w:tr>
      <w:tr w:rsidR="002514C5" w:rsidRPr="005E6B53" w14:paraId="2E7F2B99" w14:textId="77777777" w:rsidTr="003B289B">
        <w:tc>
          <w:tcPr>
            <w:tcW w:w="1554" w:type="dxa"/>
          </w:tcPr>
          <w:p w14:paraId="7C6C254B" w14:textId="77777777" w:rsidR="002514C5" w:rsidRPr="005E6B5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  <w:vertAlign w:val="superscript"/>
              </w:rPr>
              <w:t>41</w:t>
            </w:r>
            <w:r w:rsidRPr="005E6B53">
              <w:rPr>
                <w:rFonts w:ascii="Times New Roman" w:hAnsi="Times New Roman"/>
                <w:sz w:val="24"/>
                <w:szCs w:val="24"/>
              </w:rPr>
              <w:t>K</w:t>
            </w:r>
          </w:p>
        </w:tc>
        <w:tc>
          <w:tcPr>
            <w:tcW w:w="3402" w:type="dxa"/>
          </w:tcPr>
          <w:p w14:paraId="5BDFA9BA" w14:textId="77777777" w:rsidR="002514C5" w:rsidRPr="005E6B5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Protonenzahl = Neutronenzahl</w:t>
            </w:r>
          </w:p>
        </w:tc>
      </w:tr>
      <w:tr w:rsidR="002514C5" w:rsidRPr="005E6B53" w14:paraId="4F6CFF56" w14:textId="77777777" w:rsidTr="003B289B">
        <w:tc>
          <w:tcPr>
            <w:tcW w:w="1554" w:type="dxa"/>
          </w:tcPr>
          <w:p w14:paraId="5FB85D0E" w14:textId="77777777" w:rsidR="002514C5" w:rsidRPr="005E6B5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  <w:vertAlign w:val="superscript"/>
              </w:rPr>
              <w:t>19</w:t>
            </w:r>
            <w:r w:rsidRPr="005E6B53">
              <w:rPr>
                <w:rFonts w:ascii="Times New Roman" w:hAnsi="Times New Roman"/>
                <w:sz w:val="24"/>
                <w:szCs w:val="24"/>
              </w:rPr>
              <w:t>F</w:t>
            </w:r>
          </w:p>
        </w:tc>
        <w:tc>
          <w:tcPr>
            <w:tcW w:w="3402" w:type="dxa"/>
          </w:tcPr>
          <w:p w14:paraId="3ED6BF13" w14:textId="77777777" w:rsidR="002514C5" w:rsidRPr="005E6B5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Nukleonenzahl = 18</w:t>
            </w:r>
          </w:p>
        </w:tc>
      </w:tr>
    </w:tbl>
    <w:p w14:paraId="238C725E" w14:textId="77777777" w:rsidR="002514C5" w:rsidRPr="005E6B53" w:rsidRDefault="002514C5" w:rsidP="002514C5">
      <w:pPr>
        <w:spacing w:before="240" w:after="120"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5E6B53">
        <w:rPr>
          <w:rFonts w:ascii="Times New Roman" w:hAnsi="Times New Roman"/>
          <w:color w:val="0070C0"/>
          <w:sz w:val="24"/>
          <w:szCs w:val="24"/>
        </w:rPr>
        <w:t>4.6</w:t>
      </w:r>
      <w:r w:rsidRPr="005E6B53">
        <w:rPr>
          <w:rFonts w:ascii="Times New Roman" w:hAnsi="Times New Roman"/>
          <w:sz w:val="24"/>
          <w:szCs w:val="24"/>
        </w:rPr>
        <w:tab/>
        <w:t>Ordnen Sie jedem der 8 Nuklidsymbole die zugehörige Eigenschaft zu, indem Sie sie mit einem Strich verbinden. Zu jedem Symbol passt genau eine Eigenschaft.</w:t>
      </w:r>
    </w:p>
    <w:tbl>
      <w:tblPr>
        <w:tblStyle w:val="Tabellenraster"/>
        <w:tblW w:w="8074" w:type="dxa"/>
        <w:tblInd w:w="704" w:type="dxa"/>
        <w:tblLook w:val="04A0" w:firstRow="1" w:lastRow="0" w:firstColumn="1" w:lastColumn="0" w:noHBand="0" w:noVBand="1"/>
      </w:tblPr>
      <w:tblGrid>
        <w:gridCol w:w="1554"/>
        <w:gridCol w:w="6520"/>
      </w:tblGrid>
      <w:tr w:rsidR="002514C5" w:rsidRPr="005E6B53" w14:paraId="0506F57D" w14:textId="77777777" w:rsidTr="003B289B">
        <w:tc>
          <w:tcPr>
            <w:tcW w:w="1554" w:type="dxa"/>
          </w:tcPr>
          <w:p w14:paraId="5E0C37BE" w14:textId="77777777" w:rsidR="002514C5" w:rsidRPr="005E6B53" w:rsidRDefault="002514C5" w:rsidP="003B289B">
            <w:pPr>
              <w:spacing w:line="276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5E6B53">
              <w:rPr>
                <w:rFonts w:ascii="Times New Roman" w:hAnsi="Times New Roman"/>
                <w:sz w:val="24"/>
                <w:szCs w:val="24"/>
              </w:rPr>
              <w:t>H</w:t>
            </w:r>
          </w:p>
        </w:tc>
        <w:tc>
          <w:tcPr>
            <w:tcW w:w="6520" w:type="dxa"/>
          </w:tcPr>
          <w:p w14:paraId="15C36BB0" w14:textId="77777777" w:rsidR="002514C5" w:rsidRPr="005E6B53" w:rsidRDefault="002514C5" w:rsidP="003B289B">
            <w:pPr>
              <w:spacing w:line="276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Rumpfladung = 7+</w:t>
            </w:r>
          </w:p>
        </w:tc>
      </w:tr>
      <w:tr w:rsidR="002514C5" w:rsidRPr="005E6B53" w14:paraId="2949A023" w14:textId="77777777" w:rsidTr="003B289B">
        <w:tc>
          <w:tcPr>
            <w:tcW w:w="1554" w:type="dxa"/>
          </w:tcPr>
          <w:p w14:paraId="770478E0" w14:textId="77777777" w:rsidR="002514C5" w:rsidRPr="005E6B53" w:rsidRDefault="002514C5" w:rsidP="003B289B">
            <w:pPr>
              <w:spacing w:line="276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  <w:vertAlign w:val="superscript"/>
              </w:rPr>
              <w:t>36</w:t>
            </w:r>
            <w:r w:rsidRPr="005E6B53">
              <w:rPr>
                <w:rFonts w:ascii="Times New Roman" w:hAnsi="Times New Roman"/>
                <w:sz w:val="24"/>
                <w:szCs w:val="24"/>
              </w:rPr>
              <w:t>Cl</w:t>
            </w:r>
          </w:p>
        </w:tc>
        <w:tc>
          <w:tcPr>
            <w:tcW w:w="6520" w:type="dxa"/>
          </w:tcPr>
          <w:p w14:paraId="019E199F" w14:textId="77777777" w:rsidR="002514C5" w:rsidRPr="005E6B53" w:rsidRDefault="002514C5" w:rsidP="003B289B">
            <w:pPr>
              <w:spacing w:line="276" w:lineRule="auto"/>
              <w:ind w:left="34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 xml:space="preserve">kleinster Rumpfdurchmesser innerhalb seiner Periode im Periodensystem </w:t>
            </w:r>
          </w:p>
        </w:tc>
      </w:tr>
      <w:tr w:rsidR="002514C5" w:rsidRPr="005E6B53" w14:paraId="762D777B" w14:textId="77777777" w:rsidTr="003B289B">
        <w:tc>
          <w:tcPr>
            <w:tcW w:w="1554" w:type="dxa"/>
          </w:tcPr>
          <w:p w14:paraId="08911B1D" w14:textId="77777777" w:rsidR="002514C5" w:rsidRPr="005E6B53" w:rsidRDefault="002514C5" w:rsidP="003B289B">
            <w:pPr>
              <w:spacing w:line="276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  <w:r w:rsidRPr="005E6B53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6520" w:type="dxa"/>
          </w:tcPr>
          <w:p w14:paraId="41C9CF96" w14:textId="77777777" w:rsidR="002514C5" w:rsidRPr="005E6B53" w:rsidRDefault="002514C5" w:rsidP="003B289B">
            <w:pPr>
              <w:spacing w:line="276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Masse von einem halben Mol = 16.04 g</w:t>
            </w:r>
          </w:p>
        </w:tc>
      </w:tr>
      <w:tr w:rsidR="002514C5" w:rsidRPr="005E6B53" w14:paraId="0D2AD06F" w14:textId="77777777" w:rsidTr="003B289B">
        <w:tc>
          <w:tcPr>
            <w:tcW w:w="1554" w:type="dxa"/>
          </w:tcPr>
          <w:p w14:paraId="494DA4DE" w14:textId="77777777" w:rsidR="002514C5" w:rsidRPr="005E6B53" w:rsidRDefault="002514C5" w:rsidP="003B289B">
            <w:pPr>
              <w:spacing w:line="276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  <w:vertAlign w:val="superscript"/>
              </w:rPr>
              <w:t>30</w:t>
            </w:r>
            <w:r w:rsidRPr="005E6B53">
              <w:rPr>
                <w:rFonts w:ascii="Times New Roman" w:hAnsi="Times New Roman"/>
                <w:sz w:val="24"/>
                <w:szCs w:val="24"/>
              </w:rPr>
              <w:t>Si</w:t>
            </w:r>
          </w:p>
        </w:tc>
        <w:tc>
          <w:tcPr>
            <w:tcW w:w="6520" w:type="dxa"/>
          </w:tcPr>
          <w:p w14:paraId="42BAA3CD" w14:textId="77777777" w:rsidR="002514C5" w:rsidRPr="005E6B53" w:rsidRDefault="002514C5" w:rsidP="003B289B">
            <w:pPr>
              <w:spacing w:line="276" w:lineRule="auto"/>
              <w:ind w:left="34" w:hanging="34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Neutronenzahl = 16</w:t>
            </w:r>
          </w:p>
        </w:tc>
      </w:tr>
      <w:tr w:rsidR="002514C5" w:rsidRPr="005E6B53" w14:paraId="6B8B6D6C" w14:textId="77777777" w:rsidTr="003B289B">
        <w:tc>
          <w:tcPr>
            <w:tcW w:w="1554" w:type="dxa"/>
          </w:tcPr>
          <w:p w14:paraId="3E8AE773" w14:textId="77777777" w:rsidR="002514C5" w:rsidRPr="005E6B53" w:rsidRDefault="002514C5" w:rsidP="003B289B">
            <w:pPr>
              <w:spacing w:line="276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  <w:vertAlign w:val="subscript"/>
              </w:rPr>
              <w:t>11</w:t>
            </w:r>
            <w:r w:rsidRPr="005E6B53">
              <w:rPr>
                <w:rFonts w:ascii="Times New Roman" w:hAnsi="Times New Roman"/>
                <w:sz w:val="24"/>
                <w:szCs w:val="24"/>
              </w:rPr>
              <w:t>Na</w:t>
            </w:r>
          </w:p>
        </w:tc>
        <w:tc>
          <w:tcPr>
            <w:tcW w:w="6520" w:type="dxa"/>
          </w:tcPr>
          <w:p w14:paraId="71DDF84C" w14:textId="77777777" w:rsidR="002514C5" w:rsidRPr="005E6B53" w:rsidRDefault="002514C5" w:rsidP="003B289B">
            <w:pPr>
              <w:spacing w:line="276" w:lineRule="auto"/>
              <w:ind w:left="34" w:hanging="34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Elektronenzahl kleiner als 8</w:t>
            </w:r>
          </w:p>
        </w:tc>
      </w:tr>
      <w:tr w:rsidR="002514C5" w:rsidRPr="005E6B53" w14:paraId="2A1E497F" w14:textId="77777777" w:rsidTr="003B289B">
        <w:tc>
          <w:tcPr>
            <w:tcW w:w="1554" w:type="dxa"/>
          </w:tcPr>
          <w:p w14:paraId="5EF1C523" w14:textId="77777777" w:rsidR="002514C5" w:rsidRPr="005E6B53" w:rsidRDefault="002514C5" w:rsidP="003B289B">
            <w:pPr>
              <w:spacing w:line="276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  <w:vertAlign w:val="subscript"/>
              </w:rPr>
              <w:t>16</w:t>
            </w:r>
            <w:r w:rsidRPr="005E6B53">
              <w:rPr>
                <w:rFonts w:ascii="Times New Roman" w:hAnsi="Times New Roman"/>
                <w:sz w:val="24"/>
                <w:szCs w:val="24"/>
              </w:rPr>
              <w:t>S</w:t>
            </w:r>
          </w:p>
        </w:tc>
        <w:tc>
          <w:tcPr>
            <w:tcW w:w="6520" w:type="dxa"/>
          </w:tcPr>
          <w:p w14:paraId="7C24C81F" w14:textId="77777777" w:rsidR="002514C5" w:rsidRPr="005E6B53" w:rsidRDefault="002514C5" w:rsidP="003B289B">
            <w:pPr>
              <w:spacing w:line="276" w:lineRule="auto"/>
              <w:ind w:left="34" w:hanging="34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enthält zwei doppelt besetzte Elektronenwolken auf der Valenzschale</w:t>
            </w:r>
          </w:p>
        </w:tc>
      </w:tr>
      <w:tr w:rsidR="002514C5" w:rsidRPr="005E6B53" w14:paraId="701EEFF5" w14:textId="77777777" w:rsidTr="003B289B">
        <w:tc>
          <w:tcPr>
            <w:tcW w:w="1554" w:type="dxa"/>
          </w:tcPr>
          <w:p w14:paraId="66F646E8" w14:textId="77777777" w:rsidR="002514C5" w:rsidRPr="005E6B53" w:rsidRDefault="002514C5" w:rsidP="003B289B">
            <w:pPr>
              <w:spacing w:line="276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  <w:vertAlign w:val="superscript"/>
              </w:rPr>
              <w:t>127</w:t>
            </w:r>
            <w:r w:rsidRPr="005E6B53">
              <w:rPr>
                <w:rFonts w:ascii="Times New Roman" w:hAnsi="Times New Roman"/>
                <w:sz w:val="24"/>
                <w:szCs w:val="24"/>
              </w:rPr>
              <w:t>I</w:t>
            </w:r>
          </w:p>
        </w:tc>
        <w:tc>
          <w:tcPr>
            <w:tcW w:w="6520" w:type="dxa"/>
          </w:tcPr>
          <w:p w14:paraId="110B0DD9" w14:textId="77777777" w:rsidR="002514C5" w:rsidRPr="005E6B53" w:rsidRDefault="002514C5" w:rsidP="003B289B">
            <w:pPr>
              <w:spacing w:line="276" w:lineRule="auto"/>
              <w:ind w:left="34" w:hanging="34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 xml:space="preserve">Nukleonenzahl = 36 </w:t>
            </w:r>
          </w:p>
        </w:tc>
      </w:tr>
      <w:tr w:rsidR="002514C5" w:rsidRPr="005E6B53" w14:paraId="100D0692" w14:textId="77777777" w:rsidTr="003B289B">
        <w:tc>
          <w:tcPr>
            <w:tcW w:w="1554" w:type="dxa"/>
          </w:tcPr>
          <w:p w14:paraId="6DE877B2" w14:textId="77777777" w:rsidR="002514C5" w:rsidRPr="005E6B53" w:rsidRDefault="002514C5" w:rsidP="003B289B">
            <w:pPr>
              <w:spacing w:line="276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  <w:vertAlign w:val="subscript"/>
              </w:rPr>
              <w:t>52</w:t>
            </w:r>
            <w:r w:rsidRPr="005E6B53">
              <w:rPr>
                <w:rFonts w:ascii="Times New Roman" w:hAnsi="Times New Roman"/>
                <w:sz w:val="24"/>
                <w:szCs w:val="24"/>
              </w:rPr>
              <w:t>Te</w:t>
            </w:r>
          </w:p>
        </w:tc>
        <w:tc>
          <w:tcPr>
            <w:tcW w:w="6520" w:type="dxa"/>
          </w:tcPr>
          <w:p w14:paraId="0A44E4DF" w14:textId="77777777" w:rsidR="002514C5" w:rsidRPr="005E6B53" w:rsidRDefault="002514C5" w:rsidP="003B289B">
            <w:pPr>
              <w:spacing w:line="276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5E6B53">
              <w:rPr>
                <w:rFonts w:ascii="Times New Roman" w:hAnsi="Times New Roman"/>
                <w:sz w:val="24"/>
                <w:szCs w:val="24"/>
              </w:rPr>
              <w:t>Neutronenzahl = 2</w:t>
            </w:r>
          </w:p>
        </w:tc>
      </w:tr>
    </w:tbl>
    <w:p w14:paraId="5EC1D46C" w14:textId="77777777" w:rsidR="00CA0394" w:rsidRDefault="00CA0394" w:rsidP="002514C5">
      <w:pPr>
        <w:spacing w:before="240" w:line="360" w:lineRule="auto"/>
        <w:ind w:left="709" w:hanging="709"/>
        <w:rPr>
          <w:rFonts w:ascii="Times New Roman" w:hAnsi="Times New Roman"/>
          <w:color w:val="0070C0"/>
          <w:sz w:val="24"/>
          <w:szCs w:val="24"/>
        </w:rPr>
      </w:pPr>
      <w:r>
        <w:rPr>
          <w:rFonts w:ascii="Times New Roman" w:hAnsi="Times New Roman"/>
          <w:color w:val="0070C0"/>
          <w:sz w:val="24"/>
          <w:szCs w:val="24"/>
        </w:rPr>
        <w:br w:type="page"/>
      </w:r>
    </w:p>
    <w:p w14:paraId="4CFF14B7" w14:textId="77777777" w:rsidR="002514C5" w:rsidRPr="00300C6B" w:rsidRDefault="002514C5" w:rsidP="002514C5">
      <w:pPr>
        <w:spacing w:before="240" w:line="360" w:lineRule="auto"/>
        <w:ind w:left="709" w:hanging="709"/>
        <w:rPr>
          <w:rFonts w:ascii="Times New Roman" w:hAnsi="Times New Roman"/>
          <w:color w:val="0070C0"/>
          <w:sz w:val="24"/>
          <w:szCs w:val="24"/>
        </w:rPr>
      </w:pPr>
      <w:r w:rsidRPr="00300C6B">
        <w:rPr>
          <w:rFonts w:ascii="Times New Roman" w:hAnsi="Times New Roman"/>
          <w:color w:val="0070C0"/>
          <w:sz w:val="24"/>
          <w:szCs w:val="24"/>
        </w:rPr>
        <w:lastRenderedPageBreak/>
        <w:t>Lösungen zu den Aufgaben</w:t>
      </w:r>
    </w:p>
    <w:p w14:paraId="70CA9661" w14:textId="77777777" w:rsidR="002514C5" w:rsidRPr="00300C6B" w:rsidRDefault="002514C5" w:rsidP="002514C5">
      <w:pPr>
        <w:spacing w:line="360" w:lineRule="auto"/>
        <w:ind w:left="709" w:hanging="709"/>
        <w:rPr>
          <w:rFonts w:ascii="Times New Roman" w:hAnsi="Times New Roman"/>
          <w:color w:val="0070C0"/>
          <w:sz w:val="24"/>
          <w:szCs w:val="24"/>
        </w:rPr>
      </w:pPr>
      <w:r w:rsidRPr="00300C6B">
        <w:rPr>
          <w:rFonts w:ascii="Times New Roman" w:hAnsi="Times New Roman"/>
          <w:color w:val="0070C0"/>
          <w:sz w:val="24"/>
          <w:szCs w:val="24"/>
        </w:rPr>
        <w:t>4.1</w:t>
      </w:r>
    </w:p>
    <w:tbl>
      <w:tblPr>
        <w:tblStyle w:val="Tabellenraster"/>
        <w:tblW w:w="8641" w:type="dxa"/>
        <w:tblInd w:w="426" w:type="dxa"/>
        <w:tblLook w:val="04A0" w:firstRow="1" w:lastRow="0" w:firstColumn="1" w:lastColumn="0" w:noHBand="0" w:noVBand="1"/>
      </w:tblPr>
      <w:tblGrid>
        <w:gridCol w:w="6657"/>
        <w:gridCol w:w="1984"/>
      </w:tblGrid>
      <w:tr w:rsidR="002514C5" w:rsidRPr="00BA7593" w14:paraId="32C94FB8" w14:textId="77777777" w:rsidTr="003B289B"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F808A4" w14:textId="77777777" w:rsidR="002514C5" w:rsidRPr="00BA7593" w:rsidRDefault="002514C5" w:rsidP="003B289B">
            <w:pPr>
              <w:spacing w:line="276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Atom mit einer Protonenzahl von 3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7049BB" w14:textId="77777777" w:rsidR="002514C5" w:rsidRPr="00BA7593" w:rsidRDefault="002514C5" w:rsidP="003B289B">
            <w:pPr>
              <w:spacing w:line="276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Ga</w:t>
            </w:r>
          </w:p>
        </w:tc>
      </w:tr>
      <w:tr w:rsidR="002514C5" w:rsidRPr="00BA7593" w14:paraId="6344DA7D" w14:textId="77777777" w:rsidTr="003B289B"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0415F1" w14:textId="77777777" w:rsidR="002514C5" w:rsidRPr="00BA7593" w:rsidRDefault="002514C5" w:rsidP="00F14F14">
            <w:pPr>
              <w:spacing w:line="276" w:lineRule="auto"/>
              <w:ind w:left="27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 xml:space="preserve">Atom, das eine einfach besetzte Wolke auf der Valenzschale besitzt und den grössten Rumpfdurchmesser der Hauptgruppenelemente im PSE aufweist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CA9F0E" w14:textId="77777777" w:rsidR="002514C5" w:rsidRPr="00BA7593" w:rsidRDefault="002514C5" w:rsidP="003B289B">
            <w:pPr>
              <w:spacing w:line="276" w:lineRule="auto"/>
              <w:ind w:left="34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  <w:vertAlign w:val="subscript"/>
              </w:rPr>
              <w:t>87</w:t>
            </w:r>
            <w:r w:rsidRPr="00BA7593">
              <w:rPr>
                <w:rFonts w:ascii="Times New Roman" w:hAnsi="Times New Roman"/>
                <w:sz w:val="24"/>
                <w:szCs w:val="24"/>
              </w:rPr>
              <w:t>Fr</w:t>
            </w:r>
          </w:p>
        </w:tc>
      </w:tr>
      <w:tr w:rsidR="002514C5" w:rsidRPr="00BA7593" w14:paraId="4C75D42E" w14:textId="77777777" w:rsidTr="003B289B"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7ED7A8" w14:textId="77777777" w:rsidR="002514C5" w:rsidRPr="00BA7593" w:rsidRDefault="002514C5" w:rsidP="003B289B">
            <w:pPr>
              <w:spacing w:line="276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Atom, das in der dritten Schale 10 Elektronen besitzt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24379A" w14:textId="77777777" w:rsidR="002514C5" w:rsidRPr="00BA7593" w:rsidRDefault="002514C5" w:rsidP="003B289B">
            <w:pPr>
              <w:spacing w:line="276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300C6B">
              <w:rPr>
                <w:rFonts w:ascii="Times New Roman" w:hAnsi="Times New Roman"/>
                <w:sz w:val="24"/>
                <w:szCs w:val="24"/>
                <w:vertAlign w:val="subscript"/>
              </w:rPr>
              <w:t>22</w:t>
            </w:r>
            <w:r w:rsidRPr="00BA7593">
              <w:rPr>
                <w:rFonts w:ascii="Times New Roman" w:hAnsi="Times New Roman"/>
                <w:sz w:val="24"/>
                <w:szCs w:val="24"/>
              </w:rPr>
              <w:t xml:space="preserve">Ti </w:t>
            </w:r>
          </w:p>
        </w:tc>
      </w:tr>
      <w:tr w:rsidR="002514C5" w:rsidRPr="00BA7593" w14:paraId="3108A7C4" w14:textId="77777777" w:rsidTr="003B289B"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59BC41" w14:textId="77777777" w:rsidR="002514C5" w:rsidRPr="00BA7593" w:rsidRDefault="002514C5" w:rsidP="003B289B">
            <w:pPr>
              <w:spacing w:line="276" w:lineRule="auto"/>
              <w:ind w:left="28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Atom, das den kleinsten Rumpfdurchmesser aller Elemente aufweist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97F7C3" w14:textId="77777777" w:rsidR="002514C5" w:rsidRPr="00BA7593" w:rsidRDefault="002514C5" w:rsidP="003B289B">
            <w:pPr>
              <w:spacing w:line="276" w:lineRule="auto"/>
              <w:ind w:left="34" w:hanging="34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BA7593">
              <w:rPr>
                <w:rFonts w:ascii="Times New Roman" w:hAnsi="Times New Roman"/>
                <w:sz w:val="24"/>
                <w:szCs w:val="24"/>
              </w:rPr>
              <w:t>H</w:t>
            </w:r>
          </w:p>
        </w:tc>
      </w:tr>
      <w:tr w:rsidR="002514C5" w:rsidRPr="00BA7593" w14:paraId="559CA966" w14:textId="77777777" w:rsidTr="003B289B"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18DF53" w14:textId="77777777" w:rsidR="002514C5" w:rsidRPr="00BA7593" w:rsidRDefault="002514C5" w:rsidP="003B289B">
            <w:pPr>
              <w:spacing w:line="276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Element, dessen halbe molare Masse 39.95 g beträgt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3C33D1" w14:textId="77777777" w:rsidR="002514C5" w:rsidRPr="00BA7593" w:rsidRDefault="002514C5" w:rsidP="003B289B">
            <w:pPr>
              <w:spacing w:line="276" w:lineRule="auto"/>
              <w:ind w:left="34" w:hanging="34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Br</w:t>
            </w:r>
          </w:p>
        </w:tc>
      </w:tr>
      <w:tr w:rsidR="002514C5" w:rsidRPr="00BA7593" w14:paraId="592EB015" w14:textId="77777777" w:rsidTr="003B289B"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1B8B0A" w14:textId="77777777" w:rsidR="002514C5" w:rsidRPr="00BA7593" w:rsidRDefault="002514C5" w:rsidP="003B289B">
            <w:pPr>
              <w:spacing w:line="276" w:lineRule="auto"/>
              <w:ind w:left="2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uklid</w:t>
            </w:r>
            <w:r w:rsidRPr="00BA7593">
              <w:rPr>
                <w:rFonts w:ascii="Times New Roman" w:hAnsi="Times New Roman"/>
                <w:sz w:val="24"/>
                <w:szCs w:val="24"/>
              </w:rPr>
              <w:t xml:space="preserve"> mit gleich vielen Protonen und Neutronen und der Nukleonenzahl 3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B1E86F" w14:textId="77777777" w:rsidR="002514C5" w:rsidRPr="00BA7593" w:rsidRDefault="002514C5" w:rsidP="003B289B">
            <w:pPr>
              <w:spacing w:line="276" w:lineRule="auto"/>
              <w:ind w:left="34" w:hanging="34"/>
              <w:rPr>
                <w:rFonts w:ascii="Times New Roman" w:hAnsi="Times New Roman"/>
                <w:sz w:val="24"/>
                <w:szCs w:val="24"/>
              </w:rPr>
            </w:pPr>
            <w:r w:rsidRPr="003D6B98">
              <w:rPr>
                <w:rFonts w:ascii="Times New Roman" w:hAnsi="Times New Roman"/>
                <w:position w:val="-12"/>
                <w:sz w:val="24"/>
                <w:szCs w:val="24"/>
              </w:rPr>
              <w:object w:dxaOrig="220" w:dyaOrig="380" w14:anchorId="52F328B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18.5pt" o:ole="">
                  <v:imagedata r:id="rId6" o:title=""/>
                </v:shape>
                <o:OLEObject Type="Embed" ProgID="Equation.DSMT4" ShapeID="_x0000_i1025" DrawAspect="Content" ObjectID="_1658643867" r:id="rId7"/>
              </w:object>
            </w:r>
            <w:r w:rsidRPr="00BA7593">
              <w:rPr>
                <w:rFonts w:ascii="Times New Roman" w:hAnsi="Times New Roman"/>
                <w:sz w:val="24"/>
                <w:szCs w:val="24"/>
              </w:rPr>
              <w:t>S</w:t>
            </w:r>
          </w:p>
        </w:tc>
      </w:tr>
      <w:tr w:rsidR="002514C5" w:rsidRPr="00BA7593" w14:paraId="5011EA27" w14:textId="77777777" w:rsidTr="003B289B"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25F396" w14:textId="77777777" w:rsidR="002514C5" w:rsidRPr="00BA7593" w:rsidRDefault="002514C5" w:rsidP="003B289B">
            <w:pPr>
              <w:spacing w:line="276" w:lineRule="auto"/>
              <w:ind w:left="27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Hauptgruppen mit zwei einfach besetzten Elektronenwolken auf der Valenzschale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FEB928" w14:textId="77777777" w:rsidR="002514C5" w:rsidRPr="00BA7593" w:rsidRDefault="002514C5" w:rsidP="003B289B">
            <w:pPr>
              <w:spacing w:line="276" w:lineRule="auto"/>
              <w:ind w:left="34" w:hanging="34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II A, VI A</w:t>
            </w:r>
          </w:p>
        </w:tc>
      </w:tr>
      <w:tr w:rsidR="002514C5" w:rsidRPr="00BA7593" w14:paraId="6C2B7727" w14:textId="77777777" w:rsidTr="003B289B">
        <w:tc>
          <w:tcPr>
            <w:tcW w:w="6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50C3F7" w14:textId="77777777" w:rsidR="002514C5" w:rsidRPr="00BA7593" w:rsidRDefault="002514C5" w:rsidP="003B289B">
            <w:pPr>
              <w:spacing w:line="276" w:lineRule="auto"/>
              <w:ind w:left="27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Atome mit der Rumpfladung 5+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7AC6DA" w14:textId="77777777" w:rsidR="002514C5" w:rsidRPr="00BA7593" w:rsidRDefault="002514C5" w:rsidP="003B289B">
            <w:pPr>
              <w:spacing w:line="276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Atome V A</w:t>
            </w:r>
          </w:p>
        </w:tc>
      </w:tr>
    </w:tbl>
    <w:p w14:paraId="5A870AD4" w14:textId="77777777" w:rsidR="002514C5" w:rsidRPr="00BA7593" w:rsidRDefault="002514C5" w:rsidP="002514C5">
      <w:pPr>
        <w:spacing w:before="240" w:after="120" w:line="276" w:lineRule="auto"/>
        <w:ind w:left="426" w:hanging="426"/>
        <w:rPr>
          <w:rFonts w:ascii="Times New Roman" w:hAnsi="Times New Roman"/>
          <w:sz w:val="24"/>
          <w:szCs w:val="24"/>
        </w:rPr>
      </w:pPr>
      <w:r w:rsidRPr="00BA7593">
        <w:rPr>
          <w:rFonts w:ascii="Times New Roman" w:hAnsi="Times New Roman"/>
          <w:color w:val="0070C0"/>
          <w:sz w:val="24"/>
          <w:szCs w:val="24"/>
        </w:rPr>
        <w:t>4.2</w:t>
      </w:r>
    </w:p>
    <w:tbl>
      <w:tblPr>
        <w:tblW w:w="8624" w:type="dxa"/>
        <w:tblInd w:w="4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232"/>
        <w:gridCol w:w="1814"/>
        <w:gridCol w:w="1746"/>
        <w:gridCol w:w="1768"/>
        <w:gridCol w:w="2064"/>
      </w:tblGrid>
      <w:tr w:rsidR="002514C5" w:rsidRPr="00BA7593" w14:paraId="0044CDE6" w14:textId="77777777" w:rsidTr="003B289B">
        <w:tc>
          <w:tcPr>
            <w:tcW w:w="1232" w:type="dxa"/>
          </w:tcPr>
          <w:p w14:paraId="09B74401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Element (Symbol)</w:t>
            </w:r>
          </w:p>
        </w:tc>
        <w:tc>
          <w:tcPr>
            <w:tcW w:w="1814" w:type="dxa"/>
          </w:tcPr>
          <w:p w14:paraId="56B89DCC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Nukleonenzahl</w:t>
            </w:r>
          </w:p>
        </w:tc>
        <w:tc>
          <w:tcPr>
            <w:tcW w:w="1746" w:type="dxa"/>
          </w:tcPr>
          <w:p w14:paraId="038A873C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Anzahl Protonen</w:t>
            </w:r>
          </w:p>
        </w:tc>
        <w:tc>
          <w:tcPr>
            <w:tcW w:w="1768" w:type="dxa"/>
          </w:tcPr>
          <w:p w14:paraId="7472C064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Anzahl Elektronen</w:t>
            </w:r>
          </w:p>
        </w:tc>
        <w:tc>
          <w:tcPr>
            <w:tcW w:w="2064" w:type="dxa"/>
          </w:tcPr>
          <w:p w14:paraId="714BB3FC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Anzahl Neutronen</w:t>
            </w:r>
          </w:p>
        </w:tc>
      </w:tr>
      <w:tr w:rsidR="002514C5" w:rsidRPr="00BA7593" w14:paraId="4E572F36" w14:textId="77777777" w:rsidTr="003B289B">
        <w:tc>
          <w:tcPr>
            <w:tcW w:w="1232" w:type="dxa"/>
          </w:tcPr>
          <w:p w14:paraId="6A9BB410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Hg</w:t>
            </w:r>
          </w:p>
        </w:tc>
        <w:tc>
          <w:tcPr>
            <w:tcW w:w="1814" w:type="dxa"/>
          </w:tcPr>
          <w:p w14:paraId="7257BCE7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color w:val="FF0000"/>
                <w:sz w:val="24"/>
                <w:szCs w:val="24"/>
              </w:rPr>
              <w:t>201</w:t>
            </w:r>
          </w:p>
        </w:tc>
        <w:tc>
          <w:tcPr>
            <w:tcW w:w="1746" w:type="dxa"/>
          </w:tcPr>
          <w:p w14:paraId="2AF6D225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color w:val="FF0000"/>
                <w:sz w:val="24"/>
                <w:szCs w:val="24"/>
              </w:rPr>
              <w:t>80</w:t>
            </w:r>
          </w:p>
        </w:tc>
        <w:tc>
          <w:tcPr>
            <w:tcW w:w="1768" w:type="dxa"/>
          </w:tcPr>
          <w:p w14:paraId="59E8A264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2064" w:type="dxa"/>
          </w:tcPr>
          <w:p w14:paraId="4CAAC512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121</w:t>
            </w:r>
          </w:p>
        </w:tc>
      </w:tr>
      <w:tr w:rsidR="002514C5" w:rsidRPr="00BA7593" w14:paraId="439AC1CE" w14:textId="77777777" w:rsidTr="003B289B">
        <w:tc>
          <w:tcPr>
            <w:tcW w:w="1232" w:type="dxa"/>
          </w:tcPr>
          <w:p w14:paraId="01BB0522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O</w:t>
            </w:r>
          </w:p>
        </w:tc>
        <w:tc>
          <w:tcPr>
            <w:tcW w:w="1814" w:type="dxa"/>
          </w:tcPr>
          <w:p w14:paraId="7EC0AD02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color w:val="FF0000"/>
                <w:sz w:val="24"/>
                <w:szCs w:val="24"/>
              </w:rPr>
              <w:t>16</w:t>
            </w:r>
          </w:p>
        </w:tc>
        <w:tc>
          <w:tcPr>
            <w:tcW w:w="1746" w:type="dxa"/>
          </w:tcPr>
          <w:p w14:paraId="40BA26C1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768" w:type="dxa"/>
          </w:tcPr>
          <w:p w14:paraId="406DA2CA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color w:val="FF0000"/>
                <w:sz w:val="24"/>
                <w:szCs w:val="24"/>
              </w:rPr>
              <w:t>8</w:t>
            </w:r>
          </w:p>
        </w:tc>
        <w:tc>
          <w:tcPr>
            <w:tcW w:w="2064" w:type="dxa"/>
          </w:tcPr>
          <w:p w14:paraId="490AEFB5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2514C5" w:rsidRPr="00BA7593" w14:paraId="3B7B4CCB" w14:textId="77777777" w:rsidTr="003B289B">
        <w:tc>
          <w:tcPr>
            <w:tcW w:w="1232" w:type="dxa"/>
          </w:tcPr>
          <w:p w14:paraId="2309C784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Ca</w:t>
            </w:r>
          </w:p>
        </w:tc>
        <w:tc>
          <w:tcPr>
            <w:tcW w:w="1814" w:type="dxa"/>
          </w:tcPr>
          <w:p w14:paraId="4937D7F6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color w:val="FF0000"/>
                <w:sz w:val="24"/>
                <w:szCs w:val="24"/>
              </w:rPr>
              <w:t>40</w:t>
            </w:r>
          </w:p>
        </w:tc>
        <w:tc>
          <w:tcPr>
            <w:tcW w:w="1746" w:type="dxa"/>
          </w:tcPr>
          <w:p w14:paraId="7E64DD5E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768" w:type="dxa"/>
          </w:tcPr>
          <w:p w14:paraId="7E8D59A7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2064" w:type="dxa"/>
          </w:tcPr>
          <w:p w14:paraId="0FB55B46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color w:val="FF0000"/>
                <w:sz w:val="24"/>
                <w:szCs w:val="24"/>
              </w:rPr>
              <w:t>20</w:t>
            </w:r>
          </w:p>
        </w:tc>
      </w:tr>
      <w:tr w:rsidR="002514C5" w:rsidRPr="00BA7593" w14:paraId="6441E09E" w14:textId="77777777" w:rsidTr="003B289B">
        <w:tc>
          <w:tcPr>
            <w:tcW w:w="1232" w:type="dxa"/>
          </w:tcPr>
          <w:p w14:paraId="043DE2B7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H</w:t>
            </w:r>
          </w:p>
        </w:tc>
        <w:tc>
          <w:tcPr>
            <w:tcW w:w="1814" w:type="dxa"/>
          </w:tcPr>
          <w:p w14:paraId="552F2739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color w:val="FF0000"/>
                <w:sz w:val="24"/>
                <w:szCs w:val="24"/>
              </w:rPr>
              <w:t>1</w:t>
            </w:r>
          </w:p>
        </w:tc>
        <w:tc>
          <w:tcPr>
            <w:tcW w:w="1746" w:type="dxa"/>
          </w:tcPr>
          <w:p w14:paraId="0D009E03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68" w:type="dxa"/>
          </w:tcPr>
          <w:p w14:paraId="6BBA8692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color w:val="FF0000"/>
                <w:sz w:val="24"/>
                <w:szCs w:val="24"/>
              </w:rPr>
              <w:t>1</w:t>
            </w:r>
          </w:p>
        </w:tc>
        <w:tc>
          <w:tcPr>
            <w:tcW w:w="2064" w:type="dxa"/>
          </w:tcPr>
          <w:p w14:paraId="6DC972B1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</w:tbl>
    <w:p w14:paraId="4E52F207" w14:textId="77777777" w:rsidR="002514C5" w:rsidRPr="00BA7593" w:rsidRDefault="002514C5" w:rsidP="002514C5">
      <w:pPr>
        <w:tabs>
          <w:tab w:val="left" w:pos="709"/>
        </w:tabs>
        <w:spacing w:before="240"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300C6B">
        <w:rPr>
          <w:rFonts w:ascii="Times New Roman" w:hAnsi="Times New Roman"/>
          <w:color w:val="0070C0"/>
          <w:sz w:val="24"/>
          <w:szCs w:val="24"/>
        </w:rPr>
        <w:t>4.3</w:t>
      </w:r>
      <w:r w:rsidRPr="00300C6B">
        <w:rPr>
          <w:rFonts w:ascii="Times New Roman" w:hAnsi="Times New Roman"/>
          <w:color w:val="0070C0"/>
          <w:sz w:val="24"/>
          <w:szCs w:val="24"/>
        </w:rPr>
        <w:tab/>
        <w:t>a)</w:t>
      </w:r>
      <w:r w:rsidRPr="00BA7593">
        <w:rPr>
          <w:rFonts w:ascii="Times New Roman" w:hAnsi="Times New Roman"/>
          <w:sz w:val="24"/>
          <w:szCs w:val="24"/>
        </w:rPr>
        <w:tab/>
        <w:t xml:space="preserve">Der Atomrumpf der Fluor-Atome zieht Elektronen am stärksten an. Er hat die grösstmögliche Rumpfladung 7+ und enthält nur 2 Elektronen in der ersten Elektronenschale. Kleiner Rumpfdurchmesser und hohe Rumpfladung bewirken gemäss dem Coulomb-Gesetz starke anziehende Kräfte auf die negative Ladung der </w:t>
      </w:r>
      <w:proofErr w:type="spellStart"/>
      <w:r w:rsidRPr="00BA7593">
        <w:rPr>
          <w:rFonts w:ascii="Times New Roman" w:hAnsi="Times New Roman"/>
          <w:sz w:val="24"/>
          <w:szCs w:val="24"/>
        </w:rPr>
        <w:t>Elek</w:t>
      </w:r>
      <w:r w:rsidR="00632039">
        <w:rPr>
          <w:rFonts w:ascii="Times New Roman" w:hAnsi="Times New Roman"/>
          <w:sz w:val="24"/>
          <w:szCs w:val="24"/>
        </w:rPr>
        <w:t>-</w:t>
      </w:r>
      <w:r w:rsidRPr="00BA7593">
        <w:rPr>
          <w:rFonts w:ascii="Times New Roman" w:hAnsi="Times New Roman"/>
          <w:sz w:val="24"/>
          <w:szCs w:val="24"/>
        </w:rPr>
        <w:t>tronen</w:t>
      </w:r>
      <w:proofErr w:type="spellEnd"/>
      <w:r w:rsidRPr="00BA7593">
        <w:rPr>
          <w:rFonts w:ascii="Times New Roman" w:hAnsi="Times New Roman"/>
          <w:sz w:val="24"/>
          <w:szCs w:val="24"/>
        </w:rPr>
        <w:t>. Fluor hat mit 4.0 die grösste Elektronegativität. Obwohl der Atomrumpf eines Wasserstoff-Atoms kleiner ist (nur ein Proton!), ist die hohe Rumpfladung des Fluor-Atoms entscheidend für die höhere Elektronegativität.</w:t>
      </w:r>
    </w:p>
    <w:p w14:paraId="5F1BCE35" w14:textId="77777777" w:rsidR="002514C5" w:rsidRPr="00300C6B" w:rsidRDefault="002514C5" w:rsidP="002514C5">
      <w:pPr>
        <w:tabs>
          <w:tab w:val="left" w:pos="709"/>
        </w:tabs>
        <w:spacing w:after="120" w:line="276" w:lineRule="auto"/>
        <w:ind w:left="993" w:hanging="993"/>
        <w:rPr>
          <w:rFonts w:ascii="Times New Roman" w:hAnsi="Times New Roman"/>
          <w:sz w:val="24"/>
          <w:szCs w:val="24"/>
        </w:rPr>
      </w:pPr>
      <w:r w:rsidRPr="00300C6B">
        <w:rPr>
          <w:rFonts w:ascii="Times New Roman" w:hAnsi="Times New Roman"/>
          <w:color w:val="0070C0"/>
          <w:sz w:val="24"/>
          <w:szCs w:val="24"/>
        </w:rPr>
        <w:tab/>
        <w:t>b)</w:t>
      </w:r>
      <w:r w:rsidRPr="00300C6B">
        <w:rPr>
          <w:rFonts w:ascii="Times New Roman" w:hAnsi="Times New Roman"/>
          <w:color w:val="0070C0"/>
          <w:sz w:val="24"/>
          <w:szCs w:val="24"/>
        </w:rPr>
        <w:tab/>
      </w:r>
      <w:r w:rsidRPr="00BA7593">
        <w:rPr>
          <w:rFonts w:ascii="Times New Roman" w:hAnsi="Times New Roman"/>
          <w:sz w:val="24"/>
          <w:szCs w:val="24"/>
        </w:rPr>
        <w:t>Die Rumpfladung beträgt für alle Atome der Hauptgruppe IV A 4+, da die Hauptgruppennummer der Anzahl Valenzelektronen entspricht. Von oben nach unten nimmt die Anzahl der Elektronenschalen und damit auch der Rumpfdurchmessser zu.</w:t>
      </w:r>
    </w:p>
    <w:p w14:paraId="48C2B506" w14:textId="77777777" w:rsidR="002514C5" w:rsidRPr="00300C6B" w:rsidRDefault="002514C5" w:rsidP="002514C5">
      <w:pPr>
        <w:spacing w:after="120"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300C6B">
        <w:rPr>
          <w:rFonts w:ascii="Times New Roman" w:hAnsi="Times New Roman"/>
          <w:color w:val="0070C0"/>
          <w:sz w:val="24"/>
          <w:szCs w:val="24"/>
        </w:rPr>
        <w:t>4.4</w:t>
      </w:r>
      <w:r w:rsidRPr="00300C6B">
        <w:rPr>
          <w:rFonts w:ascii="Times New Roman" w:hAnsi="Times New Roman"/>
          <w:color w:val="0070C0"/>
          <w:sz w:val="24"/>
          <w:szCs w:val="24"/>
        </w:rPr>
        <w:tab/>
      </w:r>
      <w:r w:rsidRPr="00300C6B">
        <w:rPr>
          <w:rFonts w:ascii="Times New Roman" w:hAnsi="Times New Roman"/>
          <w:sz w:val="24"/>
          <w:szCs w:val="24"/>
        </w:rPr>
        <w:t xml:space="preserve">Wolfram-Nuklid </w:t>
      </w:r>
      <w:r w:rsidRPr="00BA7593">
        <w:rPr>
          <w:rFonts w:ascii="Times New Roman" w:hAnsi="Times New Roman"/>
          <w:sz w:val="24"/>
          <w:szCs w:val="24"/>
          <w:vertAlign w:val="subscript"/>
        </w:rPr>
        <w:t>74</w:t>
      </w:r>
      <w:r w:rsidRPr="00BA7593">
        <w:rPr>
          <w:rFonts w:ascii="Times New Roman" w:hAnsi="Times New Roman"/>
          <w:sz w:val="24"/>
          <w:szCs w:val="24"/>
        </w:rPr>
        <w:t>W:</w:t>
      </w:r>
    </w:p>
    <w:tbl>
      <w:tblPr>
        <w:tblStyle w:val="Tabellenraster"/>
        <w:tblW w:w="8925" w:type="dxa"/>
        <w:tblInd w:w="704" w:type="dxa"/>
        <w:tblLook w:val="04A0" w:firstRow="1" w:lastRow="0" w:firstColumn="1" w:lastColumn="0" w:noHBand="0" w:noVBand="1"/>
      </w:tblPr>
      <w:tblGrid>
        <w:gridCol w:w="2121"/>
        <w:gridCol w:w="1134"/>
        <w:gridCol w:w="1134"/>
        <w:gridCol w:w="1134"/>
        <w:gridCol w:w="1134"/>
        <w:gridCol w:w="1134"/>
        <w:gridCol w:w="1134"/>
      </w:tblGrid>
      <w:tr w:rsidR="002514C5" w:rsidRPr="00BA7593" w14:paraId="6AA35DA5" w14:textId="77777777" w:rsidTr="003B289B">
        <w:tc>
          <w:tcPr>
            <w:tcW w:w="2121" w:type="dxa"/>
          </w:tcPr>
          <w:p w14:paraId="70A784FD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Schalen-Nummer</w:t>
            </w:r>
          </w:p>
        </w:tc>
        <w:tc>
          <w:tcPr>
            <w:tcW w:w="1134" w:type="dxa"/>
          </w:tcPr>
          <w:p w14:paraId="65A5C7A2" w14:textId="77777777" w:rsidR="002514C5" w:rsidRPr="00BA7593" w:rsidRDefault="002514C5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23E87715" w14:textId="77777777" w:rsidR="002514C5" w:rsidRPr="00BA7593" w:rsidRDefault="002514C5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14:paraId="282D2351" w14:textId="77777777" w:rsidR="002514C5" w:rsidRPr="00BA7593" w:rsidRDefault="002514C5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134" w:type="dxa"/>
          </w:tcPr>
          <w:p w14:paraId="66B0A73A" w14:textId="77777777" w:rsidR="002514C5" w:rsidRPr="00BA7593" w:rsidRDefault="002514C5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14:paraId="220C3CE1" w14:textId="77777777" w:rsidR="002514C5" w:rsidRPr="00BA7593" w:rsidRDefault="002514C5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14:paraId="4A88514A" w14:textId="77777777" w:rsidR="002514C5" w:rsidRPr="00BA7593" w:rsidRDefault="002514C5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2514C5" w:rsidRPr="00BA7593" w14:paraId="406F4832" w14:textId="77777777" w:rsidTr="003B289B">
        <w:tc>
          <w:tcPr>
            <w:tcW w:w="2121" w:type="dxa"/>
          </w:tcPr>
          <w:p w14:paraId="184C7403" w14:textId="77777777" w:rsidR="002514C5" w:rsidRPr="00BA7593" w:rsidRDefault="002514C5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Anzahl Elektronen</w:t>
            </w:r>
          </w:p>
        </w:tc>
        <w:tc>
          <w:tcPr>
            <w:tcW w:w="1134" w:type="dxa"/>
          </w:tcPr>
          <w:p w14:paraId="480B4E3D" w14:textId="77777777" w:rsidR="002514C5" w:rsidRPr="00BA7593" w:rsidRDefault="002514C5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14:paraId="74C54802" w14:textId="77777777" w:rsidR="002514C5" w:rsidRPr="00BA7593" w:rsidRDefault="002514C5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134" w:type="dxa"/>
          </w:tcPr>
          <w:p w14:paraId="4F686A5D" w14:textId="77777777" w:rsidR="002514C5" w:rsidRPr="00BA7593" w:rsidRDefault="002514C5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134" w:type="dxa"/>
          </w:tcPr>
          <w:p w14:paraId="73C55284" w14:textId="77777777" w:rsidR="002514C5" w:rsidRPr="00BA7593" w:rsidRDefault="002514C5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18</w:t>
            </w:r>
            <w:r w:rsidR="0019477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A7593">
              <w:rPr>
                <w:rFonts w:ascii="Times New Roman" w:hAnsi="Times New Roman"/>
                <w:sz w:val="24"/>
                <w:szCs w:val="24"/>
              </w:rPr>
              <w:t>+</w:t>
            </w:r>
            <w:r w:rsidR="0019477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A7593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134" w:type="dxa"/>
          </w:tcPr>
          <w:p w14:paraId="73FB7EE5" w14:textId="77777777" w:rsidR="002514C5" w:rsidRPr="00BA7593" w:rsidRDefault="002514C5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8</w:t>
            </w:r>
            <w:r w:rsidR="0019477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A7593">
              <w:rPr>
                <w:rFonts w:ascii="Times New Roman" w:hAnsi="Times New Roman"/>
                <w:sz w:val="24"/>
                <w:szCs w:val="24"/>
              </w:rPr>
              <w:t>+</w:t>
            </w:r>
            <w:r w:rsidR="0019477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A759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14:paraId="12401B98" w14:textId="77777777" w:rsidR="002514C5" w:rsidRPr="00BA7593" w:rsidRDefault="002514C5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</w:tbl>
    <w:p w14:paraId="083185ED" w14:textId="77777777" w:rsidR="00CA0394" w:rsidRDefault="00CA0394" w:rsidP="002514C5">
      <w:pPr>
        <w:spacing w:before="240" w:line="276" w:lineRule="auto"/>
        <w:ind w:left="709" w:hanging="709"/>
        <w:rPr>
          <w:rFonts w:ascii="Times New Roman" w:hAnsi="Times New Roman"/>
          <w:color w:val="0070C0"/>
          <w:sz w:val="24"/>
          <w:szCs w:val="24"/>
        </w:rPr>
      </w:pPr>
    </w:p>
    <w:p w14:paraId="6EEB8DD1" w14:textId="77777777" w:rsidR="00CA0394" w:rsidRDefault="00CA0394" w:rsidP="002514C5">
      <w:pPr>
        <w:spacing w:before="240" w:line="276" w:lineRule="auto"/>
        <w:ind w:left="709" w:hanging="709"/>
        <w:rPr>
          <w:rFonts w:ascii="Times New Roman" w:hAnsi="Times New Roman"/>
          <w:color w:val="0070C0"/>
          <w:sz w:val="24"/>
          <w:szCs w:val="24"/>
        </w:rPr>
      </w:pPr>
    </w:p>
    <w:p w14:paraId="5DAC7805" w14:textId="77777777" w:rsidR="002514C5" w:rsidRPr="00300C6B" w:rsidRDefault="002514C5" w:rsidP="002514C5">
      <w:pPr>
        <w:spacing w:before="240"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300C6B">
        <w:rPr>
          <w:rFonts w:ascii="Times New Roman" w:hAnsi="Times New Roman"/>
          <w:color w:val="0070C0"/>
          <w:sz w:val="24"/>
          <w:szCs w:val="24"/>
        </w:rPr>
        <w:lastRenderedPageBreak/>
        <w:t>4.5</w:t>
      </w:r>
      <w:r w:rsidRPr="00300C6B">
        <w:rPr>
          <w:rFonts w:ascii="Times New Roman" w:hAnsi="Times New Roman"/>
          <w:color w:val="0070C0"/>
          <w:sz w:val="24"/>
          <w:szCs w:val="24"/>
        </w:rPr>
        <w:tab/>
      </w:r>
    </w:p>
    <w:tbl>
      <w:tblPr>
        <w:tblStyle w:val="Tabellenraster"/>
        <w:tblW w:w="0" w:type="auto"/>
        <w:tblInd w:w="704" w:type="dxa"/>
        <w:tblLook w:val="04A0" w:firstRow="1" w:lastRow="0" w:firstColumn="1" w:lastColumn="0" w:noHBand="0" w:noVBand="1"/>
      </w:tblPr>
      <w:tblGrid>
        <w:gridCol w:w="1554"/>
        <w:gridCol w:w="3402"/>
      </w:tblGrid>
      <w:tr w:rsidR="002514C5" w:rsidRPr="00BA7593" w14:paraId="666CD78A" w14:textId="77777777" w:rsidTr="003B289B">
        <w:tc>
          <w:tcPr>
            <w:tcW w:w="1554" w:type="dxa"/>
          </w:tcPr>
          <w:p w14:paraId="3C8543A4" w14:textId="77777777" w:rsidR="002514C5" w:rsidRPr="00BA759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  <w:vertAlign w:val="subscript"/>
              </w:rPr>
              <w:t>53</w:t>
            </w:r>
            <w:r w:rsidRPr="00BA7593">
              <w:rPr>
                <w:rFonts w:ascii="Times New Roman" w:hAnsi="Times New Roman"/>
                <w:sz w:val="24"/>
                <w:szCs w:val="24"/>
              </w:rPr>
              <w:t>I</w:t>
            </w:r>
          </w:p>
        </w:tc>
        <w:tc>
          <w:tcPr>
            <w:tcW w:w="3402" w:type="dxa"/>
          </w:tcPr>
          <w:p w14:paraId="5F80ACAA" w14:textId="77777777" w:rsidR="002514C5" w:rsidRPr="00BA759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Elektronenzahl = 53</w:t>
            </w:r>
          </w:p>
        </w:tc>
      </w:tr>
      <w:tr w:rsidR="002514C5" w:rsidRPr="00BA7593" w14:paraId="7D310727" w14:textId="77777777" w:rsidTr="003B289B">
        <w:tc>
          <w:tcPr>
            <w:tcW w:w="1554" w:type="dxa"/>
          </w:tcPr>
          <w:p w14:paraId="7895A48B" w14:textId="77777777" w:rsidR="002514C5" w:rsidRPr="00BA759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BA7593">
              <w:rPr>
                <w:rFonts w:ascii="Times New Roman" w:hAnsi="Times New Roman"/>
                <w:sz w:val="24"/>
                <w:szCs w:val="24"/>
              </w:rPr>
              <w:t>H</w:t>
            </w:r>
          </w:p>
        </w:tc>
        <w:tc>
          <w:tcPr>
            <w:tcW w:w="3402" w:type="dxa"/>
          </w:tcPr>
          <w:p w14:paraId="1FD6596A" w14:textId="77777777" w:rsidR="002514C5" w:rsidRPr="00BA759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Neutronenzahl = 2</w:t>
            </w:r>
          </w:p>
        </w:tc>
      </w:tr>
      <w:tr w:rsidR="002514C5" w:rsidRPr="00BA7593" w14:paraId="55863E81" w14:textId="77777777" w:rsidTr="003B289B">
        <w:tc>
          <w:tcPr>
            <w:tcW w:w="1554" w:type="dxa"/>
          </w:tcPr>
          <w:p w14:paraId="5CEC6697" w14:textId="77777777" w:rsidR="002514C5" w:rsidRPr="00BA759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  <w:vertAlign w:val="superscript"/>
              </w:rPr>
              <w:t>24</w:t>
            </w:r>
            <w:r w:rsidRPr="00BA7593">
              <w:rPr>
                <w:rFonts w:ascii="Times New Roman" w:hAnsi="Times New Roman"/>
                <w:sz w:val="24"/>
                <w:szCs w:val="24"/>
              </w:rPr>
              <w:t>Mg</w:t>
            </w:r>
          </w:p>
        </w:tc>
        <w:tc>
          <w:tcPr>
            <w:tcW w:w="3402" w:type="dxa"/>
          </w:tcPr>
          <w:p w14:paraId="74289FC5" w14:textId="77777777" w:rsidR="002514C5" w:rsidRPr="00BA759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Protonenzahl = Neutronenzahl</w:t>
            </w:r>
          </w:p>
        </w:tc>
      </w:tr>
      <w:tr w:rsidR="002514C5" w:rsidRPr="00BA7593" w14:paraId="39BB7773" w14:textId="77777777" w:rsidTr="003B289B">
        <w:tc>
          <w:tcPr>
            <w:tcW w:w="1554" w:type="dxa"/>
          </w:tcPr>
          <w:p w14:paraId="1A18B11C" w14:textId="77777777" w:rsidR="002514C5" w:rsidRPr="00BA759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  <w:vertAlign w:val="superscript"/>
              </w:rPr>
              <w:t>18</w:t>
            </w:r>
            <w:r w:rsidRPr="00BA7593">
              <w:rPr>
                <w:rFonts w:ascii="Times New Roman" w:hAnsi="Times New Roman"/>
                <w:sz w:val="24"/>
                <w:szCs w:val="24"/>
              </w:rPr>
              <w:t>O</w:t>
            </w:r>
          </w:p>
        </w:tc>
        <w:tc>
          <w:tcPr>
            <w:tcW w:w="3402" w:type="dxa"/>
          </w:tcPr>
          <w:p w14:paraId="404F3545" w14:textId="77777777" w:rsidR="002514C5" w:rsidRPr="00BA759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Nukleonenzahl = 18</w:t>
            </w:r>
          </w:p>
        </w:tc>
      </w:tr>
      <w:tr w:rsidR="002514C5" w:rsidRPr="00BA7593" w14:paraId="1E1AE423" w14:textId="77777777" w:rsidTr="003B289B">
        <w:tc>
          <w:tcPr>
            <w:tcW w:w="1554" w:type="dxa"/>
          </w:tcPr>
          <w:p w14:paraId="67E25962" w14:textId="77777777" w:rsidR="002514C5" w:rsidRPr="00BA759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  <w:vertAlign w:val="superscript"/>
              </w:rPr>
              <w:t>30</w:t>
            </w:r>
            <w:r w:rsidRPr="00BA7593">
              <w:rPr>
                <w:rFonts w:ascii="Times New Roman" w:hAnsi="Times New Roman"/>
                <w:sz w:val="24"/>
                <w:szCs w:val="24"/>
              </w:rPr>
              <w:t>Si</w:t>
            </w:r>
          </w:p>
        </w:tc>
        <w:tc>
          <w:tcPr>
            <w:tcW w:w="3402" w:type="dxa"/>
          </w:tcPr>
          <w:p w14:paraId="718BDFF0" w14:textId="77777777" w:rsidR="002514C5" w:rsidRPr="00BA759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Elektronenzahl = 14</w:t>
            </w:r>
          </w:p>
        </w:tc>
      </w:tr>
      <w:tr w:rsidR="002514C5" w:rsidRPr="00BA7593" w14:paraId="19C2071E" w14:textId="77777777" w:rsidTr="003B289B">
        <w:tc>
          <w:tcPr>
            <w:tcW w:w="1554" w:type="dxa"/>
          </w:tcPr>
          <w:p w14:paraId="08AEE690" w14:textId="77777777" w:rsidR="002514C5" w:rsidRPr="00BA759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  <w:vertAlign w:val="superscript"/>
              </w:rPr>
              <w:t>41</w:t>
            </w:r>
            <w:r w:rsidRPr="00BA7593">
              <w:rPr>
                <w:rFonts w:ascii="Times New Roman" w:hAnsi="Times New Roman"/>
                <w:sz w:val="24"/>
                <w:szCs w:val="24"/>
              </w:rPr>
              <w:t>K</w:t>
            </w:r>
          </w:p>
        </w:tc>
        <w:tc>
          <w:tcPr>
            <w:tcW w:w="3402" w:type="dxa"/>
          </w:tcPr>
          <w:p w14:paraId="38CFDF9B" w14:textId="77777777" w:rsidR="002514C5" w:rsidRPr="00BA759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Protonenzahl = 19</w:t>
            </w:r>
          </w:p>
        </w:tc>
      </w:tr>
      <w:tr w:rsidR="002514C5" w:rsidRPr="00BA7593" w14:paraId="139453F4" w14:textId="77777777" w:rsidTr="003B289B">
        <w:tc>
          <w:tcPr>
            <w:tcW w:w="1554" w:type="dxa"/>
          </w:tcPr>
          <w:p w14:paraId="4397BA27" w14:textId="77777777" w:rsidR="002514C5" w:rsidRPr="00BA759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  <w:vertAlign w:val="superscript"/>
              </w:rPr>
              <w:t>19</w:t>
            </w:r>
            <w:r w:rsidRPr="00BA7593">
              <w:rPr>
                <w:rFonts w:ascii="Times New Roman" w:hAnsi="Times New Roman"/>
                <w:sz w:val="24"/>
                <w:szCs w:val="24"/>
              </w:rPr>
              <w:t>F</w:t>
            </w:r>
          </w:p>
        </w:tc>
        <w:tc>
          <w:tcPr>
            <w:tcW w:w="3402" w:type="dxa"/>
          </w:tcPr>
          <w:p w14:paraId="2ECD431C" w14:textId="77777777" w:rsidR="002514C5" w:rsidRPr="00BA759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Protonenzahl grösser als 8</w:t>
            </w:r>
          </w:p>
        </w:tc>
      </w:tr>
    </w:tbl>
    <w:p w14:paraId="3C6575C2" w14:textId="77777777" w:rsidR="002514C5" w:rsidRPr="00300C6B" w:rsidRDefault="002514C5" w:rsidP="002514C5">
      <w:pPr>
        <w:spacing w:before="240"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300C6B">
        <w:rPr>
          <w:rFonts w:ascii="Times New Roman" w:hAnsi="Times New Roman"/>
          <w:color w:val="0070C0"/>
          <w:sz w:val="24"/>
          <w:szCs w:val="24"/>
        </w:rPr>
        <w:t>4.6</w:t>
      </w:r>
      <w:r w:rsidRPr="00300C6B">
        <w:rPr>
          <w:rFonts w:ascii="Times New Roman" w:hAnsi="Times New Roman"/>
          <w:color w:val="0070C0"/>
          <w:sz w:val="24"/>
          <w:szCs w:val="24"/>
        </w:rPr>
        <w:tab/>
      </w:r>
    </w:p>
    <w:tbl>
      <w:tblPr>
        <w:tblStyle w:val="Tabellenraster"/>
        <w:tblW w:w="8641" w:type="dxa"/>
        <w:tblInd w:w="704" w:type="dxa"/>
        <w:tblLook w:val="04A0" w:firstRow="1" w:lastRow="0" w:firstColumn="1" w:lastColumn="0" w:noHBand="0" w:noVBand="1"/>
      </w:tblPr>
      <w:tblGrid>
        <w:gridCol w:w="1554"/>
        <w:gridCol w:w="7087"/>
      </w:tblGrid>
      <w:tr w:rsidR="002514C5" w:rsidRPr="00BA7593" w14:paraId="45E63FFB" w14:textId="77777777" w:rsidTr="003B289B">
        <w:tc>
          <w:tcPr>
            <w:tcW w:w="1554" w:type="dxa"/>
          </w:tcPr>
          <w:p w14:paraId="1B635D35" w14:textId="77777777" w:rsidR="002514C5" w:rsidRPr="00BA759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BA7593">
              <w:rPr>
                <w:rFonts w:ascii="Times New Roman" w:hAnsi="Times New Roman"/>
                <w:sz w:val="24"/>
                <w:szCs w:val="24"/>
              </w:rPr>
              <w:t>H</w:t>
            </w:r>
          </w:p>
        </w:tc>
        <w:tc>
          <w:tcPr>
            <w:tcW w:w="7087" w:type="dxa"/>
          </w:tcPr>
          <w:p w14:paraId="4DFB89E7" w14:textId="77777777" w:rsidR="002514C5" w:rsidRPr="00BA759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Neutronenzahl = 2</w:t>
            </w:r>
          </w:p>
        </w:tc>
      </w:tr>
      <w:tr w:rsidR="002514C5" w:rsidRPr="00BA7593" w14:paraId="4CDB741C" w14:textId="77777777" w:rsidTr="003B289B">
        <w:tc>
          <w:tcPr>
            <w:tcW w:w="1554" w:type="dxa"/>
          </w:tcPr>
          <w:p w14:paraId="2D314A97" w14:textId="77777777" w:rsidR="002514C5" w:rsidRPr="00BA759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  <w:vertAlign w:val="superscript"/>
              </w:rPr>
              <w:t>36</w:t>
            </w:r>
            <w:r w:rsidRPr="00BA7593">
              <w:rPr>
                <w:rFonts w:ascii="Times New Roman" w:hAnsi="Times New Roman"/>
                <w:sz w:val="24"/>
                <w:szCs w:val="24"/>
              </w:rPr>
              <w:t>Cl</w:t>
            </w:r>
          </w:p>
        </w:tc>
        <w:tc>
          <w:tcPr>
            <w:tcW w:w="7087" w:type="dxa"/>
          </w:tcPr>
          <w:p w14:paraId="5707447E" w14:textId="77777777" w:rsidR="002514C5" w:rsidRPr="00BA7593" w:rsidRDefault="002514C5" w:rsidP="003B289B">
            <w:pPr>
              <w:spacing w:line="360" w:lineRule="auto"/>
              <w:ind w:left="34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Nukleonenzahl = 36</w:t>
            </w:r>
          </w:p>
        </w:tc>
      </w:tr>
      <w:tr w:rsidR="002514C5" w:rsidRPr="00BA7593" w14:paraId="65F2DDD5" w14:textId="77777777" w:rsidTr="003B289B">
        <w:tc>
          <w:tcPr>
            <w:tcW w:w="1554" w:type="dxa"/>
          </w:tcPr>
          <w:p w14:paraId="1A0223F3" w14:textId="77777777" w:rsidR="002514C5" w:rsidRPr="00BA759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  <w:r w:rsidRPr="00BA7593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7087" w:type="dxa"/>
          </w:tcPr>
          <w:p w14:paraId="5F29E995" w14:textId="77777777" w:rsidR="002514C5" w:rsidRPr="00BA759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Elektronenzahl kleiner als 8</w:t>
            </w:r>
          </w:p>
        </w:tc>
      </w:tr>
      <w:tr w:rsidR="002514C5" w:rsidRPr="00BA7593" w14:paraId="695E87D8" w14:textId="77777777" w:rsidTr="003B289B">
        <w:tc>
          <w:tcPr>
            <w:tcW w:w="1554" w:type="dxa"/>
          </w:tcPr>
          <w:p w14:paraId="31351304" w14:textId="77777777" w:rsidR="002514C5" w:rsidRPr="00BA759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  <w:vertAlign w:val="superscript"/>
              </w:rPr>
              <w:t>30</w:t>
            </w:r>
            <w:r w:rsidRPr="00BA7593">
              <w:rPr>
                <w:rFonts w:ascii="Times New Roman" w:hAnsi="Times New Roman"/>
                <w:sz w:val="24"/>
                <w:szCs w:val="24"/>
              </w:rPr>
              <w:t>Si</w:t>
            </w:r>
          </w:p>
        </w:tc>
        <w:tc>
          <w:tcPr>
            <w:tcW w:w="7087" w:type="dxa"/>
          </w:tcPr>
          <w:p w14:paraId="5C2743BD" w14:textId="77777777" w:rsidR="002514C5" w:rsidRPr="00BA7593" w:rsidRDefault="002514C5" w:rsidP="003B289B">
            <w:pPr>
              <w:spacing w:line="276" w:lineRule="auto"/>
              <w:ind w:left="34" w:hanging="34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Neutronenzahl = 16</w:t>
            </w:r>
          </w:p>
        </w:tc>
      </w:tr>
      <w:tr w:rsidR="002514C5" w:rsidRPr="00BA7593" w14:paraId="5D8BF8DC" w14:textId="77777777" w:rsidTr="003B289B">
        <w:tc>
          <w:tcPr>
            <w:tcW w:w="1554" w:type="dxa"/>
          </w:tcPr>
          <w:p w14:paraId="6A8E4FAB" w14:textId="77777777" w:rsidR="002514C5" w:rsidRPr="00BA759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  <w:vertAlign w:val="subscript"/>
              </w:rPr>
              <w:t>11</w:t>
            </w:r>
            <w:r w:rsidRPr="00BA7593">
              <w:rPr>
                <w:rFonts w:ascii="Times New Roman" w:hAnsi="Times New Roman"/>
                <w:sz w:val="24"/>
                <w:szCs w:val="24"/>
              </w:rPr>
              <w:t>Na</w:t>
            </w:r>
          </w:p>
        </w:tc>
        <w:tc>
          <w:tcPr>
            <w:tcW w:w="7087" w:type="dxa"/>
          </w:tcPr>
          <w:p w14:paraId="70934A08" w14:textId="270B32A9" w:rsidR="002514C5" w:rsidRPr="00BA7593" w:rsidRDefault="002514C5" w:rsidP="003B289B">
            <w:pPr>
              <w:spacing w:line="276" w:lineRule="auto"/>
              <w:ind w:left="34" w:hanging="34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kleinster Rumpfdurchmesser innerhalb seiner Periode im Periodensystem</w:t>
            </w:r>
          </w:p>
        </w:tc>
      </w:tr>
      <w:tr w:rsidR="002514C5" w:rsidRPr="00BA7593" w14:paraId="51A63C7C" w14:textId="77777777" w:rsidTr="003B289B">
        <w:tc>
          <w:tcPr>
            <w:tcW w:w="1554" w:type="dxa"/>
          </w:tcPr>
          <w:p w14:paraId="5DD6F5BF" w14:textId="77777777" w:rsidR="002514C5" w:rsidRPr="00BA759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  <w:vertAlign w:val="subscript"/>
              </w:rPr>
              <w:t>16</w:t>
            </w:r>
            <w:r w:rsidRPr="00BA7593">
              <w:rPr>
                <w:rFonts w:ascii="Times New Roman" w:hAnsi="Times New Roman"/>
                <w:sz w:val="24"/>
                <w:szCs w:val="24"/>
              </w:rPr>
              <w:t>S</w:t>
            </w:r>
          </w:p>
        </w:tc>
        <w:tc>
          <w:tcPr>
            <w:tcW w:w="7087" w:type="dxa"/>
          </w:tcPr>
          <w:p w14:paraId="1A9E9AD2" w14:textId="77777777" w:rsidR="002514C5" w:rsidRPr="00BA7593" w:rsidRDefault="002514C5" w:rsidP="003B289B">
            <w:pPr>
              <w:spacing w:line="276" w:lineRule="auto"/>
              <w:ind w:left="34" w:hanging="34"/>
              <w:rPr>
                <w:rFonts w:ascii="Times New Roman" w:hAnsi="Times New Roman"/>
                <w:b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Masse von einem halben Mol = 16.04 g</w:t>
            </w:r>
          </w:p>
        </w:tc>
      </w:tr>
      <w:tr w:rsidR="002514C5" w:rsidRPr="00BA7593" w14:paraId="367163A3" w14:textId="77777777" w:rsidTr="003B289B">
        <w:tc>
          <w:tcPr>
            <w:tcW w:w="1554" w:type="dxa"/>
          </w:tcPr>
          <w:p w14:paraId="716B44D9" w14:textId="77777777" w:rsidR="002514C5" w:rsidRPr="00BA759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  <w:vertAlign w:val="superscript"/>
              </w:rPr>
              <w:t>127</w:t>
            </w:r>
            <w:r w:rsidRPr="00BA7593">
              <w:rPr>
                <w:rFonts w:ascii="Times New Roman" w:hAnsi="Times New Roman"/>
                <w:sz w:val="24"/>
                <w:szCs w:val="24"/>
              </w:rPr>
              <w:t>I</w:t>
            </w:r>
          </w:p>
        </w:tc>
        <w:tc>
          <w:tcPr>
            <w:tcW w:w="7087" w:type="dxa"/>
          </w:tcPr>
          <w:p w14:paraId="3B3D36F0" w14:textId="77777777" w:rsidR="002514C5" w:rsidRPr="00BA7593" w:rsidRDefault="002514C5" w:rsidP="003B289B">
            <w:pPr>
              <w:spacing w:line="276" w:lineRule="auto"/>
              <w:ind w:left="34" w:hanging="34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Rumpfladung = 7</w:t>
            </w:r>
            <w:r>
              <w:rPr>
                <w:rFonts w:ascii="Times New Roman" w:hAnsi="Times New Roman"/>
                <w:sz w:val="24"/>
                <w:szCs w:val="24"/>
              </w:rPr>
              <w:t>+</w:t>
            </w:r>
          </w:p>
        </w:tc>
      </w:tr>
      <w:tr w:rsidR="002514C5" w:rsidRPr="00BA7593" w14:paraId="66973FEA" w14:textId="77777777" w:rsidTr="003B289B">
        <w:tc>
          <w:tcPr>
            <w:tcW w:w="1554" w:type="dxa"/>
          </w:tcPr>
          <w:p w14:paraId="370844E0" w14:textId="77777777" w:rsidR="002514C5" w:rsidRPr="00BA7593" w:rsidRDefault="002514C5" w:rsidP="003B289B">
            <w:pPr>
              <w:spacing w:line="36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  <w:vertAlign w:val="subscript"/>
              </w:rPr>
              <w:t>52</w:t>
            </w:r>
            <w:r w:rsidRPr="00BA7593">
              <w:rPr>
                <w:rFonts w:ascii="Times New Roman" w:hAnsi="Times New Roman"/>
                <w:sz w:val="24"/>
                <w:szCs w:val="24"/>
              </w:rPr>
              <w:t>Te</w:t>
            </w:r>
          </w:p>
        </w:tc>
        <w:tc>
          <w:tcPr>
            <w:tcW w:w="7087" w:type="dxa"/>
          </w:tcPr>
          <w:p w14:paraId="534704FD" w14:textId="77777777" w:rsidR="002514C5" w:rsidRPr="00BA7593" w:rsidRDefault="002514C5" w:rsidP="003B289B">
            <w:pPr>
              <w:spacing w:line="276" w:lineRule="auto"/>
              <w:ind w:left="34" w:hanging="34"/>
              <w:rPr>
                <w:rFonts w:ascii="Times New Roman" w:hAnsi="Times New Roman"/>
                <w:sz w:val="24"/>
                <w:szCs w:val="24"/>
              </w:rPr>
            </w:pPr>
            <w:r w:rsidRPr="00BA7593">
              <w:rPr>
                <w:rFonts w:ascii="Times New Roman" w:hAnsi="Times New Roman"/>
                <w:sz w:val="24"/>
                <w:szCs w:val="24"/>
              </w:rPr>
              <w:t>enthält zwei doppelt besetzte Elektronenwolken auf der Valenzschale</w:t>
            </w:r>
          </w:p>
        </w:tc>
      </w:tr>
    </w:tbl>
    <w:p w14:paraId="537BE453" w14:textId="77777777" w:rsidR="00050C96" w:rsidRDefault="00050C96">
      <w:bookmarkStart w:id="0" w:name="_GoBack"/>
      <w:bookmarkEnd w:id="0"/>
    </w:p>
    <w:sectPr w:rsidR="00050C96">
      <w:footerReference w:type="default" r:id="rId8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B7CAC37" w14:textId="77777777" w:rsidR="00002402" w:rsidRDefault="00002402" w:rsidP="002514C5">
      <w:pPr>
        <w:spacing w:line="240" w:lineRule="auto"/>
      </w:pPr>
      <w:r>
        <w:separator/>
      </w:r>
    </w:p>
  </w:endnote>
  <w:endnote w:type="continuationSeparator" w:id="0">
    <w:p w14:paraId="73B7B825" w14:textId="77777777" w:rsidR="00002402" w:rsidRDefault="00002402" w:rsidP="002514C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F24169" w14:textId="77777777" w:rsidR="000B24D6" w:rsidRPr="000B24D6" w:rsidRDefault="000B24D6" w:rsidP="000B24D6">
    <w:pPr>
      <w:rPr>
        <w:rFonts w:ascii="Times New Roman" w:hAnsi="Times New Roman"/>
        <w:sz w:val="24"/>
        <w:szCs w:val="24"/>
      </w:rPr>
    </w:pPr>
    <w:r w:rsidRPr="000B24D6">
      <w:rPr>
        <w:rFonts w:ascii="Times New Roman" w:hAnsi="Times New Roman"/>
        <w:color w:val="4D5156"/>
        <w:sz w:val="24"/>
        <w:szCs w:val="24"/>
        <w:shd w:val="clear" w:color="auto" w:fill="FFFFFF"/>
      </w:rPr>
      <w:t>© hep Verlag AG 2020</w:t>
    </w:r>
    <w:r w:rsidRPr="000B24D6">
      <w:rPr>
        <w:rFonts w:ascii="Times New Roman" w:hAnsi="Times New Roman"/>
        <w:color w:val="4D5156"/>
        <w:sz w:val="24"/>
        <w:szCs w:val="24"/>
        <w:shd w:val="clear" w:color="auto" w:fill="FFFFFF"/>
      </w:rPr>
      <w:tab/>
    </w:r>
    <w:r w:rsidRPr="000B24D6">
      <w:rPr>
        <w:rFonts w:ascii="Times New Roman" w:hAnsi="Times New Roman"/>
        <w:color w:val="4D5156"/>
        <w:sz w:val="24"/>
        <w:szCs w:val="24"/>
        <w:shd w:val="clear" w:color="auto" w:fill="FFFFFF"/>
      </w:rPr>
      <w:tab/>
    </w:r>
    <w:r w:rsidRPr="000B24D6">
      <w:rPr>
        <w:rFonts w:ascii="Times New Roman" w:hAnsi="Times New Roman"/>
        <w:color w:val="4D5156"/>
        <w:sz w:val="24"/>
        <w:szCs w:val="24"/>
        <w:shd w:val="clear" w:color="auto" w:fill="FFFFFF"/>
      </w:rPr>
      <w:tab/>
    </w:r>
    <w:r w:rsidRPr="000B24D6">
      <w:rPr>
        <w:rFonts w:ascii="Times New Roman" w:hAnsi="Times New Roman"/>
        <w:color w:val="4D5156"/>
        <w:sz w:val="24"/>
        <w:szCs w:val="24"/>
        <w:shd w:val="clear" w:color="auto" w:fill="FFFFFF"/>
      </w:rPr>
      <w:tab/>
    </w:r>
    <w:r w:rsidRPr="000B24D6">
      <w:rPr>
        <w:rFonts w:ascii="Times New Roman" w:hAnsi="Times New Roman"/>
        <w:color w:val="4D5156"/>
        <w:sz w:val="24"/>
        <w:szCs w:val="24"/>
        <w:shd w:val="clear" w:color="auto" w:fill="FFFFFF"/>
      </w:rPr>
      <w:tab/>
    </w:r>
    <w:r w:rsidRPr="000B24D6">
      <w:rPr>
        <w:rFonts w:ascii="Times New Roman" w:hAnsi="Times New Roman"/>
        <w:color w:val="4D5156"/>
        <w:sz w:val="24"/>
        <w:szCs w:val="24"/>
        <w:shd w:val="clear" w:color="auto" w:fill="FFFFFF"/>
      </w:rPr>
      <w:tab/>
    </w:r>
    <w:r w:rsidRPr="000B24D6">
      <w:rPr>
        <w:rFonts w:ascii="Times New Roman" w:hAnsi="Times New Roman"/>
        <w:color w:val="4D5156"/>
        <w:sz w:val="24"/>
        <w:szCs w:val="24"/>
        <w:shd w:val="clear" w:color="auto" w:fill="FFFFFF"/>
      </w:rPr>
      <w:tab/>
    </w:r>
    <w:r w:rsidRPr="000B24D6">
      <w:rPr>
        <w:rFonts w:ascii="Times New Roman" w:hAnsi="Times New Roman"/>
        <w:color w:val="4D5156"/>
        <w:sz w:val="24"/>
        <w:szCs w:val="24"/>
        <w:shd w:val="clear" w:color="auto" w:fill="FFFFFF"/>
      </w:rPr>
      <w:tab/>
    </w:r>
    <w:r w:rsidRPr="000B24D6">
      <w:rPr>
        <w:rFonts w:ascii="Times New Roman" w:hAnsi="Times New Roman"/>
        <w:color w:val="4D5156"/>
        <w:sz w:val="24"/>
        <w:szCs w:val="24"/>
        <w:shd w:val="clear" w:color="auto" w:fill="FFFFFF"/>
      </w:rPr>
      <w:tab/>
    </w:r>
    <w:sdt>
      <w:sdtPr>
        <w:rPr>
          <w:rFonts w:ascii="Times New Roman" w:hAnsi="Times New Roman"/>
        </w:rPr>
        <w:id w:val="674778249"/>
        <w:docPartObj>
          <w:docPartGallery w:val="Page Numbers (Bottom of Page)"/>
          <w:docPartUnique/>
        </w:docPartObj>
      </w:sdtPr>
      <w:sdtEndPr/>
      <w:sdtContent>
        <w:r w:rsidRPr="000B24D6">
          <w:rPr>
            <w:rFonts w:ascii="Times New Roman" w:hAnsi="Times New Roman"/>
          </w:rPr>
          <w:fldChar w:fldCharType="begin"/>
        </w:r>
        <w:r w:rsidRPr="000B24D6">
          <w:rPr>
            <w:rFonts w:ascii="Times New Roman" w:hAnsi="Times New Roman"/>
          </w:rPr>
          <w:instrText>PAGE   \* MERGEFORMAT</w:instrText>
        </w:r>
        <w:r w:rsidRPr="000B24D6">
          <w:rPr>
            <w:rFonts w:ascii="Times New Roman" w:hAnsi="Times New Roman"/>
          </w:rPr>
          <w:fldChar w:fldCharType="separate"/>
        </w:r>
        <w:r w:rsidR="00F14F14" w:rsidRPr="00F14F14">
          <w:rPr>
            <w:rFonts w:ascii="Times New Roman" w:hAnsi="Times New Roman"/>
            <w:noProof/>
            <w:lang w:val="de-DE"/>
          </w:rPr>
          <w:t>4</w:t>
        </w:r>
        <w:r w:rsidRPr="000B24D6">
          <w:rPr>
            <w:rFonts w:ascii="Times New Roman" w:hAnsi="Times New Roman"/>
          </w:rPr>
          <w:fldChar w:fldCharType="end"/>
        </w:r>
      </w:sdtContent>
    </w:sdt>
  </w:p>
  <w:p w14:paraId="0CC45215" w14:textId="77777777" w:rsidR="002514C5" w:rsidRPr="000B24D6" w:rsidRDefault="002514C5">
    <w:pPr>
      <w:pStyle w:val="Fuzeile"/>
      <w:rPr>
        <w:rFonts w:ascii="Times New Roman" w:hAnsi="Times New Roma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3B2C5AB" w14:textId="77777777" w:rsidR="00002402" w:rsidRDefault="00002402" w:rsidP="002514C5">
      <w:pPr>
        <w:spacing w:line="240" w:lineRule="auto"/>
      </w:pPr>
      <w:r>
        <w:separator/>
      </w:r>
    </w:p>
  </w:footnote>
  <w:footnote w:type="continuationSeparator" w:id="0">
    <w:p w14:paraId="6C794AD4" w14:textId="77777777" w:rsidR="00002402" w:rsidRDefault="00002402" w:rsidP="002514C5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14C5"/>
    <w:rsid w:val="00002402"/>
    <w:rsid w:val="00050C96"/>
    <w:rsid w:val="000B24D6"/>
    <w:rsid w:val="000B3DF4"/>
    <w:rsid w:val="0019477F"/>
    <w:rsid w:val="002514C5"/>
    <w:rsid w:val="0036515E"/>
    <w:rsid w:val="00384633"/>
    <w:rsid w:val="00632039"/>
    <w:rsid w:val="009235C1"/>
    <w:rsid w:val="00BD3AEE"/>
    <w:rsid w:val="00CA0394"/>
    <w:rsid w:val="00D61A15"/>
    <w:rsid w:val="00F14F14"/>
    <w:rsid w:val="00F64E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;"/>
  <w14:docId w14:val="3FDB150C"/>
  <w15:chartTrackingRefBased/>
  <w15:docId w15:val="{02DD2686-4E13-4808-826B-B748B44402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de-CH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514C5"/>
    <w:pPr>
      <w:spacing w:after="0" w:line="340" w:lineRule="atLeast"/>
    </w:pPr>
    <w:rPr>
      <w:rFonts w:ascii="Calibri" w:eastAsia="Times" w:hAnsi="Calibri" w:cs="Times New Roman"/>
      <w:sz w:val="22"/>
      <w:szCs w:val="20"/>
      <w:lang w:eastAsia="de-D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table" w:styleId="Tabellenraster">
    <w:name w:val="Table Grid"/>
    <w:basedOn w:val="NormaleTabelle"/>
    <w:uiPriority w:val="59"/>
    <w:rsid w:val="002514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link w:val="KopfzeileZchn"/>
    <w:uiPriority w:val="99"/>
    <w:unhideWhenUsed/>
    <w:rsid w:val="002514C5"/>
    <w:pPr>
      <w:tabs>
        <w:tab w:val="center" w:pos="4536"/>
        <w:tab w:val="right" w:pos="9072"/>
      </w:tabs>
      <w:spacing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2514C5"/>
    <w:rPr>
      <w:rFonts w:ascii="Calibri" w:eastAsia="Times" w:hAnsi="Calibri" w:cs="Times New Roman"/>
      <w:sz w:val="22"/>
      <w:szCs w:val="20"/>
      <w:lang w:eastAsia="de-DE"/>
    </w:rPr>
  </w:style>
  <w:style w:type="paragraph" w:styleId="Fuzeile">
    <w:name w:val="footer"/>
    <w:basedOn w:val="Standard"/>
    <w:link w:val="FuzeileZchn"/>
    <w:uiPriority w:val="99"/>
    <w:unhideWhenUsed/>
    <w:rsid w:val="002514C5"/>
    <w:pPr>
      <w:tabs>
        <w:tab w:val="center" w:pos="4536"/>
        <w:tab w:val="right" w:pos="9072"/>
      </w:tabs>
      <w:spacing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2514C5"/>
    <w:rPr>
      <w:rFonts w:ascii="Calibri" w:eastAsia="Times" w:hAnsi="Calibri" w:cs="Times New Roman"/>
      <w:sz w:val="22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F64E0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F64E07"/>
    <w:rPr>
      <w:rFonts w:ascii="Segoe UI" w:eastAsia="Times" w:hAnsi="Segoe UI" w:cs="Segoe UI"/>
      <w:sz w:val="18"/>
      <w:szCs w:val="18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92</Words>
  <Characters>3730</Characters>
  <Application>Microsoft Office Word</Application>
  <DocSecurity>0</DocSecurity>
  <Lines>31</Lines>
  <Paragraphs>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enter Baars</dc:creator>
  <cp:keywords/>
  <dc:description/>
  <cp:lastModifiedBy>Mielke Janika</cp:lastModifiedBy>
  <cp:revision>11</cp:revision>
  <cp:lastPrinted>2020-08-11T07:37:00Z</cp:lastPrinted>
  <dcterms:created xsi:type="dcterms:W3CDTF">2020-08-03T18:26:00Z</dcterms:created>
  <dcterms:modified xsi:type="dcterms:W3CDTF">2020-08-11T07:38:00Z</dcterms:modified>
</cp:coreProperties>
</file>